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95C" w:rsidRPr="00EA3973" w:rsidRDefault="002E495C" w:rsidP="002E495C">
      <w:pPr>
        <w:tabs>
          <w:tab w:val="center" w:pos="1417"/>
          <w:tab w:val="center" w:pos="6236"/>
        </w:tabs>
        <w:autoSpaceDE w:val="0"/>
        <w:autoSpaceDN w:val="0"/>
        <w:adjustRightInd w:val="0"/>
        <w:spacing w:after="0" w:afterAutospacing="0"/>
        <w:rPr>
          <w:b/>
          <w:szCs w:val="24"/>
          <w:lang w:val="nb-NO"/>
        </w:rPr>
      </w:pPr>
      <w:r w:rsidRPr="00EA3973">
        <w:rPr>
          <w:szCs w:val="24"/>
          <w:lang w:val="nb-NO"/>
        </w:rPr>
        <w:t>Sở GD &amp; ĐT TPHCM</w:t>
      </w:r>
      <w:r w:rsidRPr="00EA3973">
        <w:rPr>
          <w:szCs w:val="24"/>
          <w:lang w:val="nb-NO"/>
        </w:rPr>
        <w:tab/>
      </w:r>
      <w:r w:rsidRPr="00EA3973">
        <w:rPr>
          <w:b/>
          <w:szCs w:val="24"/>
          <w:lang w:val="nb-NO"/>
        </w:rPr>
        <w:t>ĐỀ THI KIỂM TRA HỌC KÌ I - NĂM HỌC 2013 - 2014</w:t>
      </w:r>
    </w:p>
    <w:p w:rsidR="002E495C" w:rsidRPr="00EA3973" w:rsidRDefault="002E495C" w:rsidP="002E495C">
      <w:pPr>
        <w:tabs>
          <w:tab w:val="center" w:pos="1417"/>
          <w:tab w:val="center" w:pos="6236"/>
        </w:tabs>
        <w:autoSpaceDE w:val="0"/>
        <w:autoSpaceDN w:val="0"/>
        <w:adjustRightInd w:val="0"/>
        <w:spacing w:after="0" w:afterAutospacing="0"/>
        <w:rPr>
          <w:b/>
          <w:szCs w:val="24"/>
          <w:lang w:val="nb-NO"/>
        </w:rPr>
      </w:pPr>
      <w:r w:rsidRPr="00EA3973">
        <w:rPr>
          <w:szCs w:val="24"/>
          <w:lang w:val="nb-NO"/>
        </w:rPr>
        <w:tab/>
        <w:t>Trường THPT Trường Chinh</w:t>
      </w:r>
      <w:r w:rsidRPr="00EA3973">
        <w:rPr>
          <w:szCs w:val="24"/>
          <w:lang w:val="nb-NO"/>
        </w:rPr>
        <w:tab/>
      </w:r>
      <w:r w:rsidRPr="00EA3973">
        <w:rPr>
          <w:b/>
          <w:szCs w:val="24"/>
          <w:lang w:val="nb-NO"/>
        </w:rPr>
        <w:t xml:space="preserve">MÔN VẬT LÍ </w:t>
      </w:r>
      <w:r w:rsidR="00CC6AA9">
        <w:rPr>
          <w:b/>
          <w:szCs w:val="24"/>
          <w:lang w:val="nb-NO"/>
        </w:rPr>
        <w:t>–</w:t>
      </w:r>
      <w:r w:rsidRPr="00EA3973">
        <w:rPr>
          <w:b/>
          <w:szCs w:val="24"/>
          <w:lang w:val="nb-NO"/>
        </w:rPr>
        <w:t xml:space="preserve"> </w:t>
      </w:r>
      <w:r w:rsidR="00CC6AA9">
        <w:rPr>
          <w:b/>
          <w:szCs w:val="24"/>
          <w:lang w:val="nb-NO"/>
        </w:rPr>
        <w:t xml:space="preserve">KHỐI </w:t>
      </w:r>
      <w:r w:rsidRPr="00EA3973">
        <w:rPr>
          <w:b/>
          <w:szCs w:val="24"/>
          <w:lang w:val="nb-NO"/>
        </w:rPr>
        <w:t>12</w:t>
      </w:r>
    </w:p>
    <w:p w:rsidR="002E495C" w:rsidRPr="00EA3973" w:rsidRDefault="002E495C" w:rsidP="002E495C">
      <w:pPr>
        <w:tabs>
          <w:tab w:val="center" w:pos="1417"/>
          <w:tab w:val="center" w:pos="6236"/>
        </w:tabs>
        <w:autoSpaceDE w:val="0"/>
        <w:autoSpaceDN w:val="0"/>
        <w:adjustRightInd w:val="0"/>
        <w:spacing w:after="0" w:afterAutospacing="0"/>
        <w:rPr>
          <w:b/>
          <w:szCs w:val="24"/>
          <w:lang w:val="nb-NO"/>
        </w:rPr>
      </w:pPr>
      <w:r w:rsidRPr="00EA3973">
        <w:rPr>
          <w:szCs w:val="24"/>
          <w:lang w:val="nb-NO"/>
        </w:rPr>
        <w:tab/>
      </w:r>
      <w:r w:rsidRPr="00EA3973">
        <w:rPr>
          <w:szCs w:val="24"/>
          <w:lang w:val="nb-NO"/>
        </w:rPr>
        <w:tab/>
      </w:r>
      <w:r w:rsidRPr="00EA3973">
        <w:rPr>
          <w:b/>
          <w:szCs w:val="24"/>
          <w:lang w:val="nb-NO"/>
        </w:rPr>
        <w:t>THỜI GIAN : 60 PHÚT</w:t>
      </w:r>
    </w:p>
    <w:p w:rsidR="002E495C" w:rsidRPr="00EA3973" w:rsidRDefault="002E495C" w:rsidP="002E495C">
      <w:pPr>
        <w:tabs>
          <w:tab w:val="right" w:pos="9638"/>
        </w:tabs>
        <w:autoSpaceDE w:val="0"/>
        <w:autoSpaceDN w:val="0"/>
        <w:adjustRightInd w:val="0"/>
        <w:spacing w:after="0" w:afterAutospacing="0"/>
        <w:rPr>
          <w:b/>
          <w:szCs w:val="24"/>
          <w:u w:val="single"/>
          <w:lang w:val="nb-NO"/>
        </w:rPr>
      </w:pPr>
      <w:r w:rsidRPr="00EA3973">
        <w:rPr>
          <w:b/>
          <w:szCs w:val="24"/>
          <w:u w:val="single"/>
          <w:lang w:val="nb-NO"/>
        </w:rPr>
        <w:t xml:space="preserve">ĐỀ CHÍNH THỨC </w:t>
      </w:r>
      <w:r w:rsidRPr="00EA3973">
        <w:rPr>
          <w:b/>
          <w:szCs w:val="24"/>
          <w:lang w:val="nb-NO"/>
        </w:rPr>
        <w:tab/>
      </w:r>
      <w:r w:rsidRPr="00EA3973">
        <w:rPr>
          <w:b/>
          <w:szCs w:val="24"/>
          <w:u w:val="single"/>
          <w:lang w:val="nb-NO"/>
        </w:rPr>
        <w:t>MÃ ĐỀ 716</w:t>
      </w:r>
    </w:p>
    <w:p w:rsidR="002E495C" w:rsidRPr="00EA3973" w:rsidRDefault="002E495C" w:rsidP="002E495C">
      <w:pPr>
        <w:tabs>
          <w:tab w:val="right" w:pos="10375"/>
        </w:tabs>
        <w:autoSpaceDE w:val="0"/>
        <w:autoSpaceDN w:val="0"/>
        <w:adjustRightInd w:val="0"/>
        <w:spacing w:after="0" w:afterAutospacing="0"/>
        <w:ind w:left="-80"/>
        <w:rPr>
          <w:sz w:val="28"/>
          <w:lang w:val="nb-NO"/>
        </w:rPr>
      </w:pPr>
    </w:p>
    <w:p w:rsidR="002E495C" w:rsidRPr="00EA3973" w:rsidRDefault="002E495C" w:rsidP="006B5966">
      <w:pPr>
        <w:pStyle w:val="ListParagraph"/>
        <w:numPr>
          <w:ilvl w:val="0"/>
          <w:numId w:val="1"/>
        </w:numPr>
        <w:tabs>
          <w:tab w:val="left" w:pos="283"/>
          <w:tab w:val="left" w:pos="2806"/>
          <w:tab w:val="left" w:pos="5329"/>
          <w:tab w:val="left" w:pos="7852"/>
        </w:tabs>
        <w:autoSpaceDE w:val="0"/>
        <w:autoSpaceDN w:val="0"/>
        <w:adjustRightInd w:val="0"/>
        <w:spacing w:after="0" w:afterAutospacing="0"/>
        <w:rPr>
          <w:rFonts w:ascii="Times New Roman" w:hAnsi="Times New Roman"/>
          <w:lang w:val="nb-NO"/>
        </w:rPr>
      </w:pPr>
      <w:r w:rsidRPr="00EA3973">
        <w:rPr>
          <w:rFonts w:ascii="Times New Roman" w:hAnsi="Times New Roman"/>
          <w:b/>
          <w:sz w:val="26"/>
          <w:szCs w:val="26"/>
          <w:lang w:val="nl-NL"/>
        </w:rPr>
        <w:t>PHẦN CHUNG: Dùng cho tất cả các học sinh (32 câu từ câu 1 đến câu 32)</w:t>
      </w:r>
      <w:r w:rsidRPr="00EA3973">
        <w:rPr>
          <w:rFonts w:ascii="Times New Roman" w:hAnsi="Times New Roman"/>
          <w:b/>
          <w:lang w:val="nl-NL"/>
        </w:rPr>
        <w:t xml:space="preserve"> </w: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b/>
          <w:sz w:val="22"/>
        </w:rPr>
        <w:t xml:space="preserve">Câu 1: </w:t>
      </w:r>
      <w:r w:rsidRPr="00EA3973">
        <w:rPr>
          <w:sz w:val="22"/>
        </w:rPr>
        <w:t xml:space="preserve">Con lắc đơn có chiều dài </w:t>
      </w:r>
      <w:r w:rsidRPr="00EA3973">
        <w:rPr>
          <w:position w:val="-6"/>
          <w:sz w:val="22"/>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filled="t">
            <v:imagedata r:id="rId7" o:title=""/>
          </v:shape>
          <o:OLEObject Type="Embed" ProgID="Equation.3" ShapeID="_x0000_i1025" DrawAspect="Content" ObjectID="_1448194592" r:id="rId8"/>
        </w:object>
      </w:r>
      <w:r w:rsidRPr="00EA3973">
        <w:rPr>
          <w:sz w:val="22"/>
        </w:rPr>
        <w:t xml:space="preserve"> dao động điều hoà với </w:t>
      </w:r>
      <w:proofErr w:type="gramStart"/>
      <w:r w:rsidRPr="00EA3973">
        <w:rPr>
          <w:sz w:val="22"/>
        </w:rPr>
        <w:t>chu</w:t>
      </w:r>
      <w:proofErr w:type="gramEnd"/>
      <w:r w:rsidRPr="00EA3973">
        <w:rPr>
          <w:sz w:val="22"/>
        </w:rPr>
        <w:t xml:space="preserve"> kì T. Gia tốc trọng trường tại nơi con lắc này dao động là </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A. </w:t>
      </w:r>
      <w:r w:rsidR="002E495C" w:rsidRPr="00EA3973">
        <w:rPr>
          <w:position w:val="-24"/>
        </w:rPr>
        <w:object w:dxaOrig="840" w:dyaOrig="620">
          <v:shape id="_x0000_i1026" type="#_x0000_t75" style="width:42pt;height:30.75pt" o:ole="" filled="t">
            <v:imagedata r:id="rId9" o:title=""/>
          </v:shape>
          <o:OLEObject Type="Embed" ProgID="Equation.3" ShapeID="_x0000_i1026" DrawAspect="Content" ObjectID="_1448194593" r:id="rId10"/>
        </w:object>
      </w:r>
      <w:r w:rsidRPr="00EA3973">
        <w:t xml:space="preserve"> </w:t>
      </w:r>
      <w:r w:rsidRPr="00EA3973">
        <w:rPr>
          <w:b/>
        </w:rPr>
        <w:tab/>
        <w:t xml:space="preserve">B. </w:t>
      </w:r>
      <w:r w:rsidR="002E495C" w:rsidRPr="00EA3973">
        <w:rPr>
          <w:position w:val="-24"/>
        </w:rPr>
        <w:object w:dxaOrig="920" w:dyaOrig="660">
          <v:shape id="_x0000_i1027" type="#_x0000_t75" style="width:45.75pt;height:33pt" o:ole="" filled="t">
            <v:imagedata r:id="rId11" o:title=""/>
          </v:shape>
          <o:OLEObject Type="Embed" ProgID="Equation.3" ShapeID="_x0000_i1027" DrawAspect="Content" ObjectID="_1448194594" r:id="rId12"/>
        </w:object>
      </w:r>
      <w:r w:rsidRPr="00EA3973">
        <w:rPr>
          <w:b/>
          <w:position w:val="-24"/>
        </w:rPr>
        <w:tab/>
        <w:t xml:space="preserve">C. </w:t>
      </w:r>
      <w:r w:rsidR="002E495C" w:rsidRPr="00EA3973">
        <w:rPr>
          <w:position w:val="-24"/>
        </w:rPr>
        <w:object w:dxaOrig="980" w:dyaOrig="660">
          <v:shape id="_x0000_i1028" type="#_x0000_t75" style="width:48.75pt;height:33pt" o:ole="" filled="t">
            <v:imagedata r:id="rId13" o:title=""/>
          </v:shape>
          <o:OLEObject Type="Embed" ProgID="Equation.3" ShapeID="_x0000_i1028" DrawAspect="Content" ObjectID="_1448194595" r:id="rId14"/>
        </w:object>
      </w:r>
      <w:r w:rsidRPr="00EA3973">
        <w:rPr>
          <w:b/>
        </w:rPr>
        <w:tab/>
        <w:t xml:space="preserve">D. </w:t>
      </w:r>
      <w:r w:rsidR="002E495C" w:rsidRPr="00EA3973">
        <w:rPr>
          <w:position w:val="-24"/>
        </w:rPr>
        <w:object w:dxaOrig="920" w:dyaOrig="660">
          <v:shape id="_x0000_i1029" type="#_x0000_t75" style="width:45.75pt;height:33pt" o:ole="" filled="t">
            <v:imagedata r:id="rId15" o:title=""/>
          </v:shape>
          <o:OLEObject Type="Embed" ProgID="Equation.3" ShapeID="_x0000_i1029" DrawAspect="Content" ObjectID="_1448194596" r:id="rId16"/>
        </w:object>
      </w:r>
    </w:p>
    <w:p w:rsidR="008C1574" w:rsidRPr="00EA3973" w:rsidRDefault="008C1574" w:rsidP="008C1574">
      <w:pPr>
        <w:tabs>
          <w:tab w:val="left" w:pos="283"/>
          <w:tab w:val="left" w:pos="2806"/>
          <w:tab w:val="left" w:pos="5329"/>
          <w:tab w:val="left" w:pos="7852"/>
        </w:tabs>
        <w:spacing w:after="0" w:afterAutospacing="0"/>
        <w:ind w:left="-80"/>
        <w:rPr>
          <w:sz w:val="22"/>
          <w:lang w:val="pt-BR"/>
        </w:rPr>
      </w:pPr>
      <w:r w:rsidRPr="00EA3973">
        <w:rPr>
          <w:b/>
          <w:sz w:val="22"/>
          <w:lang w:val="pt-BR"/>
        </w:rPr>
        <w:t xml:space="preserve">Câu 2: </w:t>
      </w:r>
      <w:r w:rsidRPr="00EA3973">
        <w:rPr>
          <w:sz w:val="22"/>
          <w:lang w:val="pt-BR"/>
        </w:rPr>
        <w:t>Một con lắc lò xo có độ cứng 150N/m và có năng lượng dao động là 0,12J. Biên độ dao động của nó là</w:t>
      </w:r>
    </w:p>
    <w:p w:rsidR="008C1574" w:rsidRPr="00EA3973" w:rsidRDefault="008C1574" w:rsidP="008C1574">
      <w:pPr>
        <w:tabs>
          <w:tab w:val="left" w:pos="283"/>
          <w:tab w:val="left" w:pos="2806"/>
          <w:tab w:val="left" w:pos="5329"/>
          <w:tab w:val="left" w:pos="7852"/>
        </w:tabs>
        <w:spacing w:after="0" w:afterAutospacing="0"/>
        <w:ind w:left="0"/>
        <w:rPr>
          <w:lang w:val="pt-BR"/>
        </w:rPr>
      </w:pPr>
      <w:r w:rsidRPr="00EA3973">
        <w:rPr>
          <w:b/>
          <w:lang w:val="pt-BR"/>
        </w:rPr>
        <w:tab/>
        <w:t xml:space="preserve">A. </w:t>
      </w:r>
      <w:r w:rsidRPr="00EA3973">
        <w:rPr>
          <w:lang w:val="pt-BR"/>
        </w:rPr>
        <w:t>0,04m.</w:t>
      </w:r>
      <w:r w:rsidRPr="00EA3973">
        <w:rPr>
          <w:b/>
          <w:lang w:val="pt-BR"/>
        </w:rPr>
        <w:tab/>
        <w:t xml:space="preserve">B. </w:t>
      </w:r>
      <w:r w:rsidRPr="00EA3973">
        <w:rPr>
          <w:lang w:val="pt-BR"/>
        </w:rPr>
        <w:t>0,2mm.</w:t>
      </w:r>
      <w:r w:rsidRPr="00EA3973">
        <w:rPr>
          <w:b/>
          <w:lang w:val="pt-BR"/>
        </w:rPr>
        <w:tab/>
        <w:t xml:space="preserve">C. </w:t>
      </w:r>
      <w:r w:rsidRPr="00EA3973">
        <w:rPr>
          <w:lang w:val="pt-BR"/>
        </w:rPr>
        <w:t>0,4m.</w:t>
      </w:r>
      <w:r w:rsidRPr="00EA3973">
        <w:rPr>
          <w:b/>
          <w:lang w:val="pt-BR"/>
        </w:rPr>
        <w:tab/>
        <w:t xml:space="preserve">D. </w:t>
      </w:r>
      <w:r w:rsidRPr="00EA3973">
        <w:rPr>
          <w:lang w:val="pt-BR"/>
        </w:rPr>
        <w:t>2cm.</w:t>
      </w:r>
    </w:p>
    <w:p w:rsidR="008C1574" w:rsidRPr="00EA3973" w:rsidRDefault="008C1574" w:rsidP="008C1574">
      <w:pPr>
        <w:tabs>
          <w:tab w:val="left" w:pos="283"/>
          <w:tab w:val="left" w:pos="2806"/>
          <w:tab w:val="left" w:pos="5329"/>
          <w:tab w:val="left" w:pos="7852"/>
        </w:tabs>
        <w:spacing w:after="0" w:afterAutospacing="0"/>
        <w:ind w:left="440" w:hanging="440"/>
        <w:rPr>
          <w:sz w:val="22"/>
        </w:rPr>
      </w:pPr>
      <w:r w:rsidRPr="00EA3973">
        <w:rPr>
          <w:b/>
          <w:sz w:val="22"/>
        </w:rPr>
        <w:t xml:space="preserve">Câu 3: </w:t>
      </w:r>
      <w:r w:rsidRPr="00EA3973">
        <w:rPr>
          <w:sz w:val="22"/>
        </w:rPr>
        <w:t>Trong các đại lượng đặc trưng cho dòng điện xoay chiều sau đây, đại lượng nào có dùng giá trị hiệu dụng?</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A. </w:t>
      </w:r>
      <w:r w:rsidRPr="00EA3973">
        <w:t>Chu kì.</w:t>
      </w:r>
      <w:r w:rsidRPr="00EA3973">
        <w:rPr>
          <w:b/>
        </w:rPr>
        <w:tab/>
      </w:r>
      <w:proofErr w:type="gramStart"/>
      <w:r w:rsidRPr="00EA3973">
        <w:rPr>
          <w:b/>
        </w:rPr>
        <w:t xml:space="preserve">B. </w:t>
      </w:r>
      <w:r w:rsidRPr="00EA3973">
        <w:t>Điện áp.</w:t>
      </w:r>
      <w:proofErr w:type="gramEnd"/>
      <w:r w:rsidRPr="00EA3973">
        <w:rPr>
          <w:b/>
        </w:rPr>
        <w:tab/>
        <w:t xml:space="preserve">C. </w:t>
      </w:r>
      <w:r w:rsidRPr="00EA3973">
        <w:t>Tần số.</w:t>
      </w:r>
      <w:r w:rsidRPr="00EA3973">
        <w:rPr>
          <w:b/>
        </w:rPr>
        <w:tab/>
        <w:t xml:space="preserve">D. </w:t>
      </w:r>
      <w:r w:rsidRPr="00EA3973">
        <w:t>Công suất.</w:t>
      </w:r>
    </w:p>
    <w:p w:rsidR="008C1574" w:rsidRPr="00EA3973" w:rsidRDefault="008C1574" w:rsidP="008C1574">
      <w:pPr>
        <w:tabs>
          <w:tab w:val="left" w:pos="283"/>
          <w:tab w:val="left" w:pos="2806"/>
          <w:tab w:val="left" w:pos="5329"/>
          <w:tab w:val="left" w:pos="7852"/>
        </w:tabs>
        <w:spacing w:after="0" w:afterAutospacing="0"/>
        <w:ind w:left="-80"/>
        <w:rPr>
          <w:sz w:val="22"/>
          <w:lang w:val="fr-FR"/>
        </w:rPr>
      </w:pPr>
      <w:r w:rsidRPr="00EA3973">
        <w:rPr>
          <w:b/>
          <w:sz w:val="22"/>
          <w:lang w:val="fr-FR"/>
        </w:rPr>
        <w:t xml:space="preserve">Câu 4: </w:t>
      </w:r>
      <w:r w:rsidRPr="00EA3973">
        <w:rPr>
          <w:sz w:val="22"/>
          <w:lang w:val="fr-FR"/>
        </w:rPr>
        <w:t xml:space="preserve">Khi nói về sóng âm, phát biểu nào dưới đây là </w:t>
      </w:r>
      <w:r w:rsidRPr="00EA3973">
        <w:rPr>
          <w:b/>
          <w:bCs/>
          <w:sz w:val="22"/>
          <w:lang w:val="fr-FR"/>
        </w:rPr>
        <w:t xml:space="preserve">SAI </w:t>
      </w:r>
      <w:r w:rsidRPr="00EA3973">
        <w:rPr>
          <w:sz w:val="22"/>
          <w:lang w:val="fr-FR"/>
        </w:rPr>
        <w:t>?</w:t>
      </w:r>
    </w:p>
    <w:p w:rsidR="008C1574" w:rsidRPr="00EA3973" w:rsidRDefault="008C1574" w:rsidP="008C1574">
      <w:pPr>
        <w:tabs>
          <w:tab w:val="left" w:pos="283"/>
          <w:tab w:val="left" w:pos="2806"/>
          <w:tab w:val="left" w:pos="5329"/>
          <w:tab w:val="left" w:pos="7852"/>
        </w:tabs>
        <w:spacing w:after="0" w:afterAutospacing="0"/>
        <w:ind w:left="0"/>
        <w:rPr>
          <w:lang w:val="fr-FR"/>
        </w:rPr>
      </w:pPr>
      <w:r w:rsidRPr="00EA3973">
        <w:rPr>
          <w:b/>
          <w:lang w:val="fr-FR"/>
        </w:rPr>
        <w:tab/>
        <w:t xml:space="preserve">A. </w:t>
      </w:r>
      <w:r w:rsidRPr="00EA3973">
        <w:rPr>
          <w:lang w:val="fr-FR"/>
        </w:rPr>
        <w:t>Sóng âm không truyền được trong chân không.</w:t>
      </w:r>
    </w:p>
    <w:p w:rsidR="008C1574" w:rsidRPr="00EA3973" w:rsidRDefault="008C1574" w:rsidP="008C1574">
      <w:pPr>
        <w:tabs>
          <w:tab w:val="left" w:pos="283"/>
          <w:tab w:val="left" w:pos="2806"/>
          <w:tab w:val="left" w:pos="5329"/>
          <w:tab w:val="left" w:pos="7852"/>
        </w:tabs>
        <w:spacing w:after="0" w:afterAutospacing="0"/>
        <w:ind w:left="0"/>
        <w:rPr>
          <w:lang w:val="fr-FR"/>
        </w:rPr>
      </w:pPr>
      <w:r w:rsidRPr="00EA3973">
        <w:rPr>
          <w:b/>
          <w:lang w:val="fr-FR"/>
        </w:rPr>
        <w:tab/>
        <w:t xml:space="preserve">B. </w:t>
      </w:r>
      <w:r w:rsidRPr="00EA3973">
        <w:rPr>
          <w:lang w:val="fr-FR"/>
        </w:rPr>
        <w:t xml:space="preserve">Sóng cơ có tần số nhỏ hơn 16 Hz gọi là sóng hạ âm. </w:t>
      </w:r>
    </w:p>
    <w:p w:rsidR="008C1574" w:rsidRPr="00EA3973" w:rsidRDefault="008C1574" w:rsidP="008C1574">
      <w:pPr>
        <w:tabs>
          <w:tab w:val="left" w:pos="283"/>
          <w:tab w:val="left" w:pos="2806"/>
          <w:tab w:val="left" w:pos="5329"/>
          <w:tab w:val="left" w:pos="7852"/>
        </w:tabs>
        <w:spacing w:after="0" w:afterAutospacing="0"/>
        <w:ind w:left="0"/>
        <w:rPr>
          <w:lang w:val="fr-FR"/>
        </w:rPr>
      </w:pPr>
      <w:r w:rsidRPr="00EA3973">
        <w:rPr>
          <w:b/>
          <w:lang w:val="fr-FR"/>
        </w:rPr>
        <w:tab/>
        <w:t xml:space="preserve">C. </w:t>
      </w:r>
      <w:r w:rsidRPr="00EA3973">
        <w:rPr>
          <w:lang w:val="fr-FR"/>
        </w:rPr>
        <w:t xml:space="preserve">Sóng hạ âm và sóng siêu âm truyền được trong chân không. </w:t>
      </w:r>
    </w:p>
    <w:p w:rsidR="008C1574" w:rsidRPr="00EA3973" w:rsidRDefault="008C1574" w:rsidP="008C1574">
      <w:pPr>
        <w:tabs>
          <w:tab w:val="left" w:pos="283"/>
          <w:tab w:val="left" w:pos="2806"/>
          <w:tab w:val="left" w:pos="5329"/>
          <w:tab w:val="left" w:pos="7852"/>
        </w:tabs>
        <w:spacing w:after="0" w:afterAutospacing="0"/>
        <w:ind w:left="0"/>
        <w:rPr>
          <w:lang w:val="fr-FR"/>
        </w:rPr>
      </w:pPr>
      <w:r w:rsidRPr="00EA3973">
        <w:rPr>
          <w:b/>
          <w:lang w:val="fr-FR"/>
        </w:rPr>
        <w:tab/>
        <w:t xml:space="preserve">D. </w:t>
      </w:r>
      <w:r w:rsidRPr="00EA3973">
        <w:rPr>
          <w:lang w:val="fr-FR"/>
        </w:rPr>
        <w:t>Sóng cơ có tần số lớn hơn 20 000 Hz gọi là sóng siêu âm.</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80"/>
        <w:rPr>
          <w:sz w:val="22"/>
        </w:rPr>
      </w:pPr>
      <w:r w:rsidRPr="00EA3973">
        <w:rPr>
          <w:b/>
          <w:sz w:val="22"/>
        </w:rPr>
        <w:t xml:space="preserve">Câu 5: </w:t>
      </w:r>
      <w:r w:rsidRPr="00EA3973">
        <w:rPr>
          <w:sz w:val="22"/>
        </w:rPr>
        <w:t xml:space="preserve">Một máy biến thế có số vòng của cuộn sơ cấp là 5000 và thứ cấp là 1000. </w:t>
      </w:r>
      <w:proofErr w:type="gramStart"/>
      <w:r w:rsidRPr="00EA3973">
        <w:rPr>
          <w:sz w:val="22"/>
        </w:rPr>
        <w:t>Bỏ qua mọi hao phí của máy biến thế.</w:t>
      </w:r>
      <w:proofErr w:type="gramEnd"/>
      <w:r w:rsidRPr="00EA3973">
        <w:rPr>
          <w:sz w:val="22"/>
        </w:rPr>
        <w:t xml:space="preserve"> Đặt vào hai đầu cuộn sơ cấp hiệu điện thế xoay chiều có giá trị hiệu dụng 100 V thì hiệu điện thế hiệu dụng ở hai đầu cuộn thứ cấp khi để hở có giá trị là</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0"/>
      </w:pPr>
      <w:r w:rsidRPr="00EA3973">
        <w:rPr>
          <w:b/>
        </w:rPr>
        <w:tab/>
        <w:t xml:space="preserve">A. </w:t>
      </w:r>
      <w:r w:rsidRPr="00EA3973">
        <w:t xml:space="preserve">20 V. </w:t>
      </w:r>
      <w:r w:rsidRPr="00EA3973">
        <w:rPr>
          <w:b/>
        </w:rPr>
        <w:tab/>
        <w:t xml:space="preserve">B. </w:t>
      </w:r>
      <w:r w:rsidRPr="00EA3973">
        <w:t xml:space="preserve">10 V. </w:t>
      </w:r>
      <w:r w:rsidRPr="00EA3973">
        <w:rPr>
          <w:b/>
        </w:rPr>
        <w:tab/>
        <w:t xml:space="preserve">C. </w:t>
      </w:r>
      <w:r w:rsidRPr="00EA3973">
        <w:t xml:space="preserve">500 V. </w:t>
      </w:r>
      <w:r w:rsidRPr="00EA3973">
        <w:rPr>
          <w:b/>
        </w:rPr>
        <w:tab/>
        <w:t xml:space="preserve">D. </w:t>
      </w:r>
      <w:r w:rsidRPr="00EA3973">
        <w:t>40 V.</w:t>
      </w:r>
    </w:p>
    <w:p w:rsidR="008C1574" w:rsidRPr="00EA3973" w:rsidRDefault="008C1574" w:rsidP="008C1574">
      <w:pPr>
        <w:tabs>
          <w:tab w:val="left" w:pos="283"/>
          <w:tab w:val="left" w:pos="2806"/>
          <w:tab w:val="left" w:pos="5329"/>
          <w:tab w:val="left" w:pos="7852"/>
        </w:tabs>
        <w:spacing w:after="0" w:afterAutospacing="0"/>
        <w:ind w:left="-80"/>
        <w:rPr>
          <w:sz w:val="22"/>
          <w:lang w:val="fr-FR"/>
        </w:rPr>
      </w:pPr>
      <w:r w:rsidRPr="00EA3973">
        <w:rPr>
          <w:b/>
          <w:sz w:val="22"/>
          <w:lang w:val="fr-FR"/>
        </w:rPr>
        <w:t xml:space="preserve">Câu 6: </w:t>
      </w:r>
      <w:r w:rsidRPr="00EA3973">
        <w:rPr>
          <w:sz w:val="22"/>
          <w:lang w:val="fr-FR"/>
        </w:rPr>
        <w:t>Đặt hiệu điện thế u = U</w:t>
      </w:r>
      <w:r w:rsidRPr="00EA3973">
        <w:rPr>
          <w:sz w:val="22"/>
          <w:vertAlign w:val="subscript"/>
          <w:lang w:val="fr-FR"/>
        </w:rPr>
        <w:t>0</w:t>
      </w:r>
      <w:r w:rsidRPr="00EA3973">
        <w:rPr>
          <w:sz w:val="22"/>
          <w:lang w:val="fr-FR"/>
        </w:rPr>
        <w:t>cos</w:t>
      </w:r>
      <w:r w:rsidRPr="00EA3973">
        <w:rPr>
          <w:sz w:val="22"/>
        </w:rPr>
        <w:sym w:font="Symbol" w:char="F077"/>
      </w:r>
      <w:r w:rsidRPr="00EA3973">
        <w:rPr>
          <w:sz w:val="22"/>
          <w:lang w:val="fr-FR"/>
        </w:rPr>
        <w:t>t (V) vào hai bản tụ điện C thì cường độ dòng điện chạy qua C có biểu thức:</w:t>
      </w:r>
    </w:p>
    <w:p w:rsidR="008C1574" w:rsidRPr="00EA3973" w:rsidRDefault="008C1574" w:rsidP="008C1574">
      <w:pPr>
        <w:tabs>
          <w:tab w:val="left" w:pos="283"/>
          <w:tab w:val="left" w:pos="5329"/>
        </w:tabs>
        <w:spacing w:after="0" w:afterAutospacing="0"/>
        <w:ind w:left="0"/>
      </w:pPr>
      <w:r w:rsidRPr="00EA3973">
        <w:rPr>
          <w:b/>
        </w:rPr>
        <w:tab/>
        <w:t xml:space="preserve">A. </w:t>
      </w:r>
      <w:r w:rsidRPr="00EA3973">
        <w:t xml:space="preserve">i = </w:t>
      </w:r>
      <w:r w:rsidR="00A021C8" w:rsidRPr="00EA3973">
        <w:fldChar w:fldCharType="begin"/>
      </w:r>
      <w:r w:rsidRPr="00EA3973">
        <w:instrText xml:space="preserve"> eq \f(U</w:instrText>
      </w:r>
      <w:r w:rsidRPr="00EA3973">
        <w:rPr>
          <w:vertAlign w:val="subscript"/>
        </w:rPr>
        <w:instrText>o</w:instrText>
      </w:r>
      <w:r w:rsidRPr="00EA3973">
        <w:instrText>,C</w:instrText>
      </w:r>
      <w:r w:rsidRPr="00EA3973">
        <w:sym w:font="Symbol" w:char="F077"/>
      </w:r>
      <w:r w:rsidRPr="00EA3973">
        <w:instrText>)</w:instrText>
      </w:r>
      <w:r w:rsidR="00A021C8" w:rsidRPr="00EA3973">
        <w:fldChar w:fldCharType="end"/>
      </w:r>
      <w:r w:rsidRPr="00EA3973">
        <w:t>cos</w:t>
      </w:r>
      <w:r w:rsidRPr="00EA3973">
        <w:sym w:font="Symbol" w:char="F077"/>
      </w:r>
      <w:r w:rsidRPr="00EA3973">
        <w:t>t (A).</w:t>
      </w:r>
      <w:r w:rsidRPr="00EA3973">
        <w:rPr>
          <w:b/>
        </w:rPr>
        <w:tab/>
        <w:t xml:space="preserve">B. </w:t>
      </w:r>
      <w:r w:rsidRPr="00EA3973">
        <w:t>i = U</w:t>
      </w:r>
      <w:r w:rsidRPr="00EA3973">
        <w:rPr>
          <w:vertAlign w:val="subscript"/>
        </w:rPr>
        <w:t>0</w:t>
      </w:r>
      <w:r w:rsidRPr="00EA3973">
        <w:t>.C</w:t>
      </w:r>
      <w:r w:rsidRPr="00EA3973">
        <w:sym w:font="Symbol" w:char="F077"/>
      </w:r>
      <w:proofErr w:type="gramStart"/>
      <w:r w:rsidRPr="00EA3973">
        <w:t>cos(</w:t>
      </w:r>
      <w:proofErr w:type="gramEnd"/>
      <w:r w:rsidRPr="00EA3973">
        <w:sym w:font="Symbol" w:char="F077"/>
      </w:r>
      <w:r w:rsidRPr="00EA3973">
        <w:t>t +</w:t>
      </w:r>
      <w:r w:rsidR="00A021C8" w:rsidRPr="00EA3973">
        <w:fldChar w:fldCharType="begin"/>
      </w:r>
      <w:r w:rsidRPr="00EA3973">
        <w:instrText xml:space="preserve"> eq \f(</w:instrText>
      </w:r>
      <w:r w:rsidRPr="00EA3973">
        <w:sym w:font="Symbol" w:char="F070"/>
      </w:r>
      <w:r w:rsidRPr="00EA3973">
        <w:instrText>,2)</w:instrText>
      </w:r>
      <w:r w:rsidR="00A021C8" w:rsidRPr="00EA3973">
        <w:fldChar w:fldCharType="end"/>
      </w:r>
      <w:r w:rsidRPr="00EA3973">
        <w:t>) (A).</w:t>
      </w:r>
    </w:p>
    <w:p w:rsidR="008C1574" w:rsidRPr="00EA3973" w:rsidRDefault="008C1574" w:rsidP="008C1574">
      <w:pPr>
        <w:tabs>
          <w:tab w:val="left" w:pos="283"/>
          <w:tab w:val="left" w:pos="5329"/>
        </w:tabs>
        <w:spacing w:after="0" w:afterAutospacing="0"/>
        <w:ind w:left="0"/>
      </w:pPr>
      <w:r w:rsidRPr="00EA3973">
        <w:rPr>
          <w:b/>
        </w:rPr>
        <w:tab/>
        <w:t xml:space="preserve">C. </w:t>
      </w:r>
      <w:r w:rsidRPr="00EA3973">
        <w:t>i = U</w:t>
      </w:r>
      <w:r w:rsidRPr="00EA3973">
        <w:rPr>
          <w:vertAlign w:val="subscript"/>
        </w:rPr>
        <w:t>0</w:t>
      </w:r>
      <w:r w:rsidRPr="00EA3973">
        <w:t>.C</w:t>
      </w:r>
      <w:r w:rsidRPr="00EA3973">
        <w:sym w:font="Symbol" w:char="F077"/>
      </w:r>
      <w:proofErr w:type="gramStart"/>
      <w:r w:rsidRPr="00EA3973">
        <w:t>cos(</w:t>
      </w:r>
      <w:proofErr w:type="gramEnd"/>
      <w:r w:rsidRPr="00EA3973">
        <w:sym w:font="Symbol" w:char="F077"/>
      </w:r>
      <w:r w:rsidRPr="00EA3973">
        <w:t xml:space="preserve">t </w:t>
      </w:r>
      <w:r w:rsidRPr="00EA3973">
        <w:sym w:font="Symbol" w:char="F02D"/>
      </w:r>
      <w:r w:rsidRPr="00EA3973">
        <w:t xml:space="preserve"> </w:t>
      </w:r>
      <w:r w:rsidR="00A021C8" w:rsidRPr="00EA3973">
        <w:fldChar w:fldCharType="begin"/>
      </w:r>
      <w:r w:rsidRPr="00EA3973">
        <w:instrText xml:space="preserve"> eq \f(</w:instrText>
      </w:r>
      <w:r w:rsidRPr="00EA3973">
        <w:sym w:font="Symbol" w:char="F070"/>
      </w:r>
      <w:r w:rsidRPr="00EA3973">
        <w:instrText>,2)</w:instrText>
      </w:r>
      <w:r w:rsidR="00A021C8" w:rsidRPr="00EA3973">
        <w:fldChar w:fldCharType="end"/>
      </w:r>
      <w:r w:rsidRPr="00EA3973">
        <w:t>) (A).</w:t>
      </w:r>
      <w:r w:rsidRPr="00EA3973">
        <w:rPr>
          <w:b/>
        </w:rPr>
        <w:tab/>
        <w:t xml:space="preserve">D. </w:t>
      </w:r>
      <w:r w:rsidRPr="00EA3973">
        <w:t xml:space="preserve">i = </w:t>
      </w:r>
      <w:r w:rsidR="00A021C8" w:rsidRPr="00EA3973">
        <w:fldChar w:fldCharType="begin"/>
      </w:r>
      <w:r w:rsidRPr="00EA3973">
        <w:instrText xml:space="preserve"> eq \f(U</w:instrText>
      </w:r>
      <w:r w:rsidRPr="00EA3973">
        <w:rPr>
          <w:vertAlign w:val="subscript"/>
        </w:rPr>
        <w:instrText>o</w:instrText>
      </w:r>
      <w:r w:rsidRPr="00EA3973">
        <w:instrText>,C</w:instrText>
      </w:r>
      <w:r w:rsidRPr="00EA3973">
        <w:sym w:font="Symbol" w:char="F077"/>
      </w:r>
      <w:r w:rsidRPr="00EA3973">
        <w:instrText>)</w:instrText>
      </w:r>
      <w:r w:rsidR="00A021C8" w:rsidRPr="00EA3973">
        <w:fldChar w:fldCharType="end"/>
      </w:r>
      <w:proofErr w:type="gramStart"/>
      <w:r w:rsidRPr="00EA3973">
        <w:t>cos(</w:t>
      </w:r>
      <w:proofErr w:type="gramEnd"/>
      <w:r w:rsidRPr="00EA3973">
        <w:sym w:font="Symbol" w:char="F077"/>
      </w:r>
      <w:r w:rsidRPr="00EA3973">
        <w:t xml:space="preserve">t + </w:t>
      </w:r>
      <w:r w:rsidR="00A021C8" w:rsidRPr="00EA3973">
        <w:fldChar w:fldCharType="begin"/>
      </w:r>
      <w:r w:rsidRPr="00EA3973">
        <w:instrText xml:space="preserve"> eq \f(</w:instrText>
      </w:r>
      <w:r w:rsidRPr="00EA3973">
        <w:sym w:font="Symbol" w:char="F070"/>
      </w:r>
      <w:r w:rsidRPr="00EA3973">
        <w:instrText>,2)</w:instrText>
      </w:r>
      <w:r w:rsidR="00A021C8" w:rsidRPr="00EA3973">
        <w:fldChar w:fldCharType="end"/>
      </w:r>
      <w:r w:rsidRPr="00EA3973">
        <w:t>) (A).</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80"/>
        <w:rPr>
          <w:bCs/>
          <w:sz w:val="22"/>
          <w:lang w:val="fr-FR"/>
        </w:rPr>
      </w:pPr>
      <w:r w:rsidRPr="00EA3973">
        <w:rPr>
          <w:b/>
          <w:sz w:val="22"/>
          <w:lang w:val="fr-FR"/>
        </w:rPr>
        <w:t xml:space="preserve">Câu 7: </w:t>
      </w:r>
      <w:r w:rsidRPr="00EA3973">
        <w:rPr>
          <w:sz w:val="22"/>
          <w:lang w:val="fr-FR"/>
        </w:rPr>
        <w:t>Trong một đoạn mạch điện xoay chiều ghép nối tiếp RLC. Tần số dòng điện là 50Hz, C = 31,8</w:t>
      </w:r>
      <w:r w:rsidRPr="00EA3973">
        <w:rPr>
          <w:sz w:val="22"/>
        </w:rPr>
        <w:sym w:font="Symbol" w:char="F06D"/>
      </w:r>
      <w:r w:rsidRPr="00EA3973">
        <w:rPr>
          <w:sz w:val="22"/>
          <w:lang w:val="fr-FR"/>
        </w:rPr>
        <w:t xml:space="preserve">F. Để xảy ra cộng hưởng điện thì điện dung tụ L phải có giá trị </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0"/>
        <w:rPr>
          <w:lang w:val="fr-FR"/>
        </w:rPr>
      </w:pPr>
      <w:r w:rsidRPr="00EA3973">
        <w:rPr>
          <w:b/>
          <w:lang w:val="fr-FR"/>
        </w:rPr>
        <w:tab/>
        <w:t xml:space="preserve">A. </w:t>
      </w:r>
      <w:r w:rsidRPr="00EA3973">
        <w:rPr>
          <w:lang w:val="fr-FR"/>
        </w:rPr>
        <w:t xml:space="preserve">0,318H </w:t>
      </w:r>
      <w:r w:rsidRPr="00EA3973">
        <w:rPr>
          <w:b/>
          <w:lang w:val="fr-FR"/>
        </w:rPr>
        <w:tab/>
        <w:t xml:space="preserve">B. </w:t>
      </w:r>
      <w:r w:rsidRPr="00EA3973">
        <w:rPr>
          <w:lang w:val="fr-FR"/>
        </w:rPr>
        <w:t xml:space="preserve">0,636H </w:t>
      </w:r>
      <w:r w:rsidRPr="00EA3973">
        <w:rPr>
          <w:b/>
          <w:lang w:val="fr-FR"/>
        </w:rPr>
        <w:tab/>
        <w:t xml:space="preserve">C. </w:t>
      </w:r>
      <w:r w:rsidRPr="00EA3973">
        <w:rPr>
          <w:lang w:val="fr-FR"/>
        </w:rPr>
        <w:t xml:space="preserve">31,8mH </w:t>
      </w:r>
      <w:r w:rsidRPr="00EA3973">
        <w:rPr>
          <w:b/>
          <w:lang w:val="fr-FR"/>
        </w:rPr>
        <w:tab/>
        <w:t xml:space="preserve">D. </w:t>
      </w:r>
      <w:r w:rsidRPr="00EA3973">
        <w:rPr>
          <w:lang w:val="fr-FR"/>
        </w:rPr>
        <w:t>0,159H</w:t>
      </w:r>
    </w:p>
    <w:p w:rsidR="008C1574" w:rsidRPr="00EA3973" w:rsidRDefault="008C1574" w:rsidP="008C1574">
      <w:pPr>
        <w:tabs>
          <w:tab w:val="left" w:pos="283"/>
          <w:tab w:val="left" w:pos="2806"/>
          <w:tab w:val="left" w:pos="5329"/>
          <w:tab w:val="left" w:pos="7852"/>
        </w:tabs>
        <w:spacing w:after="0" w:afterAutospacing="0"/>
        <w:ind w:left="-80"/>
        <w:rPr>
          <w:sz w:val="22"/>
          <w:lang w:val="pt-BR"/>
        </w:rPr>
      </w:pPr>
      <w:r w:rsidRPr="00EA3973">
        <w:rPr>
          <w:b/>
          <w:sz w:val="22"/>
          <w:lang w:val="pt-BR"/>
        </w:rPr>
        <w:t xml:space="preserve">Câu 8: </w:t>
      </w:r>
      <w:r w:rsidRPr="00EA3973">
        <w:rPr>
          <w:sz w:val="22"/>
          <w:lang w:val="pt-BR"/>
        </w:rPr>
        <w:t>Hai nguồn sóng kết hợp A, B cách nhau 19cm có chu kì dao động là 0,1s và dao động cùng pha nhau. Tốc độ truyền sóng trong môi trường là 40cm/s. Số cực đại giao thoa nằm trong khoảng giữa AB là</w:t>
      </w:r>
    </w:p>
    <w:p w:rsidR="008C1574" w:rsidRPr="00EA3973" w:rsidRDefault="008C1574" w:rsidP="008C1574">
      <w:pPr>
        <w:tabs>
          <w:tab w:val="left" w:pos="283"/>
          <w:tab w:val="left" w:pos="2806"/>
          <w:tab w:val="left" w:pos="5329"/>
          <w:tab w:val="left" w:pos="7852"/>
        </w:tabs>
        <w:spacing w:after="0" w:afterAutospacing="0"/>
        <w:ind w:left="0"/>
        <w:rPr>
          <w:lang w:val="pt-BR"/>
        </w:rPr>
      </w:pPr>
      <w:r w:rsidRPr="00EA3973">
        <w:rPr>
          <w:b/>
          <w:lang w:val="pt-BR"/>
        </w:rPr>
        <w:tab/>
        <w:t xml:space="preserve">A. </w:t>
      </w:r>
      <w:r w:rsidRPr="00EA3973">
        <w:rPr>
          <w:lang w:val="pt-BR"/>
        </w:rPr>
        <w:t>7</w:t>
      </w:r>
      <w:r w:rsidRPr="00EA3973">
        <w:rPr>
          <w:b/>
          <w:lang w:val="pt-BR"/>
        </w:rPr>
        <w:tab/>
        <w:t xml:space="preserve">B. </w:t>
      </w:r>
      <w:r w:rsidRPr="00EA3973">
        <w:rPr>
          <w:lang w:val="pt-BR"/>
        </w:rPr>
        <w:t>6.</w:t>
      </w:r>
      <w:r w:rsidRPr="00EA3973">
        <w:rPr>
          <w:b/>
          <w:lang w:val="pt-BR"/>
        </w:rPr>
        <w:tab/>
        <w:t xml:space="preserve">C. </w:t>
      </w:r>
      <w:r w:rsidRPr="00EA3973">
        <w:rPr>
          <w:lang w:val="pt-BR"/>
        </w:rPr>
        <w:t>10.</w:t>
      </w:r>
      <w:r w:rsidRPr="00EA3973">
        <w:rPr>
          <w:b/>
          <w:lang w:val="pt-BR"/>
        </w:rPr>
        <w:tab/>
        <w:t xml:space="preserve">D. </w:t>
      </w:r>
      <w:r w:rsidRPr="00EA3973">
        <w:rPr>
          <w:lang w:val="pt-BR"/>
        </w:rPr>
        <w:t>9.</w:t>
      </w:r>
    </w:p>
    <w:p w:rsidR="008C1574" w:rsidRPr="00EA3973" w:rsidRDefault="008C1574" w:rsidP="008C1574">
      <w:pPr>
        <w:tabs>
          <w:tab w:val="left" w:pos="283"/>
          <w:tab w:val="left" w:pos="2806"/>
          <w:tab w:val="left" w:pos="5329"/>
          <w:tab w:val="left" w:pos="7852"/>
        </w:tabs>
        <w:spacing w:after="0" w:afterAutospacing="0"/>
        <w:ind w:left="0"/>
        <w:jc w:val="left"/>
        <w:rPr>
          <w:sz w:val="22"/>
          <w:lang w:val="de-DE"/>
        </w:rPr>
      </w:pPr>
      <w:r w:rsidRPr="00EA3973">
        <w:rPr>
          <w:b/>
          <w:sz w:val="22"/>
          <w:lang w:val="de-DE"/>
        </w:rPr>
        <w:t xml:space="preserve">Câu 9: </w:t>
      </w:r>
      <w:r w:rsidRPr="00EA3973">
        <w:rPr>
          <w:sz w:val="22"/>
          <w:lang w:val="de-DE"/>
        </w:rPr>
        <w:t xml:space="preserve">Một mạch mắc nối tiếp gồm : biến trở </w:t>
      </w:r>
      <w:r w:rsidRPr="00EA3973">
        <w:rPr>
          <w:noProof/>
          <w:position w:val="-12"/>
          <w:sz w:val="22"/>
        </w:rPr>
        <w:drawing>
          <wp:inline distT="0" distB="0" distL="0" distR="0">
            <wp:extent cx="219075" cy="219075"/>
            <wp:effectExtent l="0" t="0" r="9525" b="0"/>
            <wp:docPr id="47"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EA3973">
        <w:rPr>
          <w:sz w:val="22"/>
          <w:lang w:val="de-DE"/>
        </w:rPr>
        <w:t>, cuộn dây thuần cảm có hệ số tự cảm L, tụ điện có điện dung C. Biết giá trị Z</w:t>
      </w:r>
      <w:r w:rsidRPr="00EA3973">
        <w:rPr>
          <w:sz w:val="22"/>
          <w:vertAlign w:val="subscript"/>
          <w:lang w:val="de-DE"/>
        </w:rPr>
        <w:t>C</w:t>
      </w:r>
      <w:r w:rsidRPr="00EA3973">
        <w:rPr>
          <w:sz w:val="22"/>
          <w:lang w:val="de-DE"/>
        </w:rPr>
        <w:t xml:space="preserve"> </w:t>
      </w:r>
      <w:r w:rsidRPr="00EA3973">
        <w:rPr>
          <w:noProof/>
          <w:position w:val="-4"/>
          <w:sz w:val="22"/>
        </w:rPr>
        <w:drawing>
          <wp:inline distT="0" distB="0" distL="0" distR="0">
            <wp:extent cx="114300" cy="114300"/>
            <wp:effectExtent l="19050" t="0" r="0" b="0"/>
            <wp:docPr id="48"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8"/>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EA3973">
        <w:rPr>
          <w:sz w:val="22"/>
          <w:lang w:val="de-DE"/>
        </w:rPr>
        <w:t xml:space="preserve"> Z</w:t>
      </w:r>
      <w:r w:rsidRPr="00EA3973">
        <w:rPr>
          <w:sz w:val="22"/>
          <w:vertAlign w:val="subscript"/>
          <w:lang w:val="de-DE"/>
        </w:rPr>
        <w:t>L</w:t>
      </w:r>
      <w:r w:rsidRPr="00EA3973">
        <w:rPr>
          <w:sz w:val="22"/>
          <w:lang w:val="de-DE"/>
        </w:rPr>
        <w:t>. Hai đầu đoạn mạch được duy trì hiệu điện thế u = U</w:t>
      </w:r>
      <w:r w:rsidRPr="00EA3973">
        <w:rPr>
          <w:sz w:val="22"/>
          <w:vertAlign w:val="subscript"/>
          <w:lang w:val="de-DE"/>
        </w:rPr>
        <w:t>0</w:t>
      </w:r>
      <w:r w:rsidRPr="00EA3973">
        <w:rPr>
          <w:sz w:val="22"/>
          <w:lang w:val="de-DE"/>
        </w:rPr>
        <w:t>cos</w:t>
      </w:r>
      <w:r w:rsidRPr="00EA3973">
        <w:rPr>
          <w:noProof/>
          <w:position w:val="-6"/>
          <w:sz w:val="22"/>
        </w:rPr>
        <w:drawing>
          <wp:inline distT="0" distB="0" distL="0" distR="0">
            <wp:extent cx="114300" cy="114300"/>
            <wp:effectExtent l="19050" t="0" r="0" b="0"/>
            <wp:docPr id="4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EA3973">
        <w:rPr>
          <w:sz w:val="22"/>
          <w:lang w:val="de-DE"/>
        </w:rPr>
        <w:t>t với U</w:t>
      </w:r>
      <w:r w:rsidRPr="00EA3973">
        <w:rPr>
          <w:sz w:val="22"/>
          <w:vertAlign w:val="subscript"/>
          <w:lang w:val="de-DE"/>
        </w:rPr>
        <w:t>0</w:t>
      </w:r>
      <w:r w:rsidRPr="00EA3973">
        <w:rPr>
          <w:sz w:val="22"/>
          <w:lang w:val="de-DE"/>
        </w:rPr>
        <w:t xml:space="preserve"> và </w:t>
      </w:r>
      <w:r w:rsidRPr="00EA3973">
        <w:rPr>
          <w:noProof/>
          <w:position w:val="-6"/>
          <w:sz w:val="22"/>
        </w:rPr>
        <w:drawing>
          <wp:inline distT="0" distB="0" distL="0" distR="0">
            <wp:extent cx="114300" cy="114300"/>
            <wp:effectExtent l="19050" t="0" r="0" b="0"/>
            <wp:docPr id="50"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0"/>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EA3973">
        <w:rPr>
          <w:sz w:val="22"/>
          <w:lang w:val="de-DE"/>
        </w:rPr>
        <w:t xml:space="preserve"> không đổi. Để công suất tiêu thụ trên đoạn mạch đạt cực đại, phải điều chỉnh để biến trở </w:t>
      </w:r>
      <w:r w:rsidRPr="00EA3973">
        <w:rPr>
          <w:noProof/>
          <w:position w:val="-12"/>
          <w:sz w:val="22"/>
        </w:rPr>
        <w:drawing>
          <wp:inline distT="0" distB="0" distL="0" distR="0">
            <wp:extent cx="219075" cy="219075"/>
            <wp:effectExtent l="0" t="0" r="9525" b="0"/>
            <wp:docPr id="51"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EA3973">
        <w:rPr>
          <w:sz w:val="22"/>
          <w:lang w:val="de-DE"/>
        </w:rPr>
        <w:t xml:space="preserve"> có giá trị là :</w:t>
      </w:r>
    </w:p>
    <w:p w:rsidR="008C1574" w:rsidRPr="00EA3973" w:rsidRDefault="008C1574" w:rsidP="008C1574">
      <w:pPr>
        <w:tabs>
          <w:tab w:val="left" w:pos="283"/>
          <w:tab w:val="left" w:pos="2806"/>
          <w:tab w:val="left" w:pos="5329"/>
          <w:tab w:val="left" w:pos="7852"/>
        </w:tabs>
        <w:spacing w:after="0" w:afterAutospacing="0"/>
        <w:ind w:left="0"/>
        <w:rPr>
          <w:lang w:val="fr-FR"/>
        </w:rPr>
      </w:pPr>
      <w:r w:rsidRPr="00EA3973">
        <w:rPr>
          <w:b/>
          <w:lang w:val="fr-FR"/>
        </w:rPr>
        <w:tab/>
        <w:t xml:space="preserve">A. </w:t>
      </w:r>
      <w:r w:rsidRPr="00EA3973">
        <w:rPr>
          <w:noProof/>
        </w:rPr>
        <w:drawing>
          <wp:inline distT="0" distB="0" distL="0" distR="0">
            <wp:extent cx="904875" cy="247650"/>
            <wp:effectExtent l="0" t="0" r="9525" b="0"/>
            <wp:docPr id="5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
                    <a:srcRect/>
                    <a:stretch>
                      <a:fillRect/>
                    </a:stretch>
                  </pic:blipFill>
                  <pic:spPr bwMode="auto">
                    <a:xfrm>
                      <a:off x="0" y="0"/>
                      <a:ext cx="904875" cy="247650"/>
                    </a:xfrm>
                    <a:prstGeom prst="rect">
                      <a:avLst/>
                    </a:prstGeom>
                    <a:noFill/>
                    <a:ln w="9525">
                      <a:noFill/>
                      <a:miter lim="800000"/>
                      <a:headEnd/>
                      <a:tailEnd/>
                    </a:ln>
                  </pic:spPr>
                </pic:pic>
              </a:graphicData>
            </a:graphic>
          </wp:inline>
        </w:drawing>
      </w:r>
      <w:r w:rsidRPr="00EA3973">
        <w:rPr>
          <w:b/>
          <w:lang w:val="fr-FR"/>
        </w:rPr>
        <w:tab/>
        <w:t xml:space="preserve">B. </w:t>
      </w:r>
      <w:r w:rsidRPr="00EA3973">
        <w:rPr>
          <w:noProof/>
        </w:rPr>
        <w:drawing>
          <wp:inline distT="0" distB="0" distL="0" distR="0">
            <wp:extent cx="819150" cy="247650"/>
            <wp:effectExtent l="19050" t="0" r="0" b="0"/>
            <wp:docPr id="53"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
                    <a:srcRect/>
                    <a:stretch>
                      <a:fillRect/>
                    </a:stretch>
                  </pic:blipFill>
                  <pic:spPr bwMode="auto">
                    <a:xfrm>
                      <a:off x="0" y="0"/>
                      <a:ext cx="819150" cy="247650"/>
                    </a:xfrm>
                    <a:prstGeom prst="rect">
                      <a:avLst/>
                    </a:prstGeom>
                    <a:noFill/>
                    <a:ln w="9525">
                      <a:noFill/>
                      <a:miter lim="800000"/>
                      <a:headEnd/>
                      <a:tailEnd/>
                    </a:ln>
                  </pic:spPr>
                </pic:pic>
              </a:graphicData>
            </a:graphic>
          </wp:inline>
        </w:drawing>
      </w:r>
      <w:r w:rsidRPr="00EA3973">
        <w:rPr>
          <w:b/>
          <w:lang w:val="fr-FR"/>
        </w:rPr>
        <w:tab/>
        <w:t xml:space="preserve">C. </w:t>
      </w:r>
      <w:r w:rsidRPr="00EA3973">
        <w:rPr>
          <w:noProof/>
        </w:rPr>
        <w:drawing>
          <wp:inline distT="0" distB="0" distL="0" distR="0">
            <wp:extent cx="962025" cy="276225"/>
            <wp:effectExtent l="19050" t="0" r="9525" b="0"/>
            <wp:docPr id="54"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3"/>
                    <a:srcRect/>
                    <a:stretch>
                      <a:fillRect/>
                    </a:stretch>
                  </pic:blipFill>
                  <pic:spPr bwMode="auto">
                    <a:xfrm>
                      <a:off x="0" y="0"/>
                      <a:ext cx="962025" cy="276225"/>
                    </a:xfrm>
                    <a:prstGeom prst="rect">
                      <a:avLst/>
                    </a:prstGeom>
                    <a:noFill/>
                    <a:ln w="9525">
                      <a:noFill/>
                      <a:miter lim="800000"/>
                      <a:headEnd/>
                      <a:tailEnd/>
                    </a:ln>
                  </pic:spPr>
                </pic:pic>
              </a:graphicData>
            </a:graphic>
          </wp:inline>
        </w:drawing>
      </w:r>
      <w:r w:rsidRPr="00EA3973">
        <w:rPr>
          <w:b/>
          <w:lang w:val="fr-FR"/>
        </w:rPr>
        <w:tab/>
        <w:t xml:space="preserve">D. </w:t>
      </w:r>
      <w:r w:rsidRPr="00EA3973">
        <w:rPr>
          <w:lang w:val="fr-FR"/>
        </w:rPr>
        <w:t>R</w:t>
      </w:r>
      <w:r w:rsidRPr="00EA3973">
        <w:rPr>
          <w:vertAlign w:val="subscript"/>
          <w:lang w:val="fr-FR"/>
        </w:rPr>
        <w:t>X</w:t>
      </w:r>
      <w:r w:rsidRPr="00EA3973">
        <w:rPr>
          <w:lang w:val="fr-FR"/>
        </w:rPr>
        <w:t xml:space="preserve"> = Z</w:t>
      </w:r>
      <w:r w:rsidRPr="00EA3973">
        <w:rPr>
          <w:vertAlign w:val="subscript"/>
          <w:lang w:val="fr-FR"/>
        </w:rPr>
        <w:t xml:space="preserve">L </w:t>
      </w:r>
      <w:r w:rsidRPr="00EA3973">
        <w:rPr>
          <w:lang w:val="fr-FR"/>
        </w:rPr>
        <w:t>+ Z</w:t>
      </w:r>
      <w:r w:rsidRPr="00EA3973">
        <w:rPr>
          <w:vertAlign w:val="subscript"/>
          <w:lang w:val="fr-FR"/>
        </w:rPr>
        <w:t>C</w: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b/>
          <w:sz w:val="22"/>
        </w:rPr>
        <w:t xml:space="preserve">Câu 10: </w:t>
      </w:r>
      <w:r w:rsidRPr="00EA3973">
        <w:rPr>
          <w:sz w:val="22"/>
        </w:rPr>
        <w:t>Đặt điện áp xoay chiều có tần số 50Hz vào hai đầu đoạn mạch gồm điện trở thuần R = 100</w:t>
      </w:r>
      <w:r w:rsidRPr="00EA3973">
        <w:rPr>
          <w:position w:val="-8"/>
          <w:sz w:val="22"/>
        </w:rPr>
        <w:object w:dxaOrig="360" w:dyaOrig="360">
          <v:shape id="_x0000_i1030" type="#_x0000_t75" style="width:18pt;height:18pt" o:ole="">
            <v:imagedata r:id="rId24" o:title=""/>
          </v:shape>
          <o:OLEObject Type="Embed" ProgID="Equation.DSMT4" ShapeID="_x0000_i1030" DrawAspect="Content" ObjectID="_1448194597" r:id="rId25"/>
        </w:object>
      </w:r>
      <w:r w:rsidRPr="00EA3973">
        <w:rPr>
          <w:position w:val="-4"/>
          <w:sz w:val="22"/>
        </w:rPr>
        <w:object w:dxaOrig="260" w:dyaOrig="260">
          <v:shape id="_x0000_i1031" type="#_x0000_t75" style="width:12.75pt;height:12.75pt" o:ole="">
            <v:imagedata r:id="rId26" o:title=""/>
          </v:shape>
          <o:OLEObject Type="Embed" ProgID="Equation.DSMT4" ShapeID="_x0000_i1031" DrawAspect="Content" ObjectID="_1448194598" r:id="rId27"/>
        </w:object>
      </w:r>
      <w:r w:rsidRPr="00EA3973">
        <w:rPr>
          <w:sz w:val="22"/>
        </w:rPr>
        <w:t xml:space="preserve">, tụ điện có điện dung </w:t>
      </w:r>
      <w:r w:rsidRPr="00EA3973">
        <w:rPr>
          <w:position w:val="-24"/>
          <w:sz w:val="22"/>
        </w:rPr>
        <w:object w:dxaOrig="1120" w:dyaOrig="660">
          <v:shape id="_x0000_i1032" type="#_x0000_t75" style="width:56.25pt;height:33pt" o:ole="">
            <v:imagedata r:id="rId28" o:title=""/>
          </v:shape>
          <o:OLEObject Type="Embed" ProgID="Equation.DSMT4" ShapeID="_x0000_i1032" DrawAspect="Content" ObjectID="_1448194599" r:id="rId29"/>
        </w:object>
      </w:r>
      <w:r w:rsidRPr="00EA3973">
        <w:rPr>
          <w:sz w:val="22"/>
        </w:rPr>
        <w:t xml:space="preserve"> và cuộn thuần cảm có độ tự </w:t>
      </w:r>
      <w:proofErr w:type="gramStart"/>
      <w:r w:rsidRPr="00EA3973">
        <w:rPr>
          <w:sz w:val="22"/>
        </w:rPr>
        <w:t xml:space="preserve">cảm </w:t>
      </w:r>
      <w:proofErr w:type="gramEnd"/>
      <w:r w:rsidRPr="00EA3973">
        <w:rPr>
          <w:position w:val="-24"/>
          <w:sz w:val="22"/>
        </w:rPr>
        <w:object w:dxaOrig="859" w:dyaOrig="620">
          <v:shape id="_x0000_i1033" type="#_x0000_t75" style="width:42.75pt;height:30.75pt" o:ole="">
            <v:imagedata r:id="rId30" o:title=""/>
          </v:shape>
          <o:OLEObject Type="Embed" ProgID="Equation.DSMT4" ShapeID="_x0000_i1033" DrawAspect="Content" ObjectID="_1448194600" r:id="rId31"/>
        </w:object>
      </w:r>
      <w:r w:rsidRPr="00EA3973">
        <w:rPr>
          <w:sz w:val="22"/>
        </w:rPr>
        <w:t>. Tổng trở của mạch bằng</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A. </w:t>
      </w:r>
      <w:r w:rsidRPr="00EA3973">
        <w:t>50</w:t>
      </w:r>
      <w:r w:rsidRPr="00EA3973">
        <w:object w:dxaOrig="260" w:dyaOrig="260">
          <v:shape id="_x0000_i1034" type="#_x0000_t75" style="width:12.75pt;height:12.75pt" o:ole="">
            <v:imagedata r:id="rId26" o:title=""/>
          </v:shape>
          <o:OLEObject Type="Embed" ProgID="Equation.DSMT4" ShapeID="_x0000_i1034" DrawAspect="Content" ObjectID="_1448194601" r:id="rId32"/>
        </w:object>
      </w:r>
      <w:r w:rsidRPr="00EA3973">
        <w:t>.</w:t>
      </w:r>
      <w:r w:rsidRPr="00EA3973">
        <w:rPr>
          <w:b/>
        </w:rPr>
        <w:tab/>
        <w:t xml:space="preserve">B. </w:t>
      </w:r>
      <w:r w:rsidRPr="00EA3973">
        <w:t>200</w:t>
      </w:r>
      <w:r w:rsidRPr="00EA3973">
        <w:object w:dxaOrig="260" w:dyaOrig="260">
          <v:shape id="_x0000_i1035" type="#_x0000_t75" style="width:12.75pt;height:12.75pt" o:ole="">
            <v:imagedata r:id="rId26" o:title=""/>
          </v:shape>
          <o:OLEObject Type="Embed" ProgID="Equation.DSMT4" ShapeID="_x0000_i1035" DrawAspect="Content" ObjectID="_1448194602" r:id="rId33"/>
        </w:object>
      </w:r>
      <w:r w:rsidRPr="00EA3973">
        <w:t>.</w:t>
      </w:r>
      <w:r w:rsidRPr="00EA3973">
        <w:rPr>
          <w:b/>
        </w:rPr>
        <w:tab/>
        <w:t xml:space="preserve">C. </w:t>
      </w:r>
      <w:r w:rsidRPr="00EA3973">
        <w:t>100</w:t>
      </w:r>
      <w:r w:rsidRPr="00EA3973">
        <w:object w:dxaOrig="260" w:dyaOrig="260">
          <v:shape id="_x0000_i1036" type="#_x0000_t75" style="width:12.75pt;height:12.75pt" o:ole="">
            <v:imagedata r:id="rId26" o:title=""/>
          </v:shape>
          <o:OLEObject Type="Embed" ProgID="Equation.DSMT4" ShapeID="_x0000_i1036" DrawAspect="Content" ObjectID="_1448194603" r:id="rId34"/>
        </w:object>
      </w:r>
      <w:r w:rsidRPr="00EA3973">
        <w:t>.</w:t>
      </w:r>
      <w:r w:rsidRPr="00EA3973">
        <w:rPr>
          <w:b/>
        </w:rPr>
        <w:tab/>
        <w:t xml:space="preserve">D. </w:t>
      </w:r>
      <w:r w:rsidRPr="00EA3973">
        <w:t>125</w:t>
      </w:r>
      <w:r w:rsidRPr="00EA3973">
        <w:object w:dxaOrig="260" w:dyaOrig="260">
          <v:shape id="_x0000_i1037" type="#_x0000_t75" style="width:12.75pt;height:12.75pt" o:ole="">
            <v:imagedata r:id="rId26" o:title=""/>
          </v:shape>
          <o:OLEObject Type="Embed" ProgID="Equation.DSMT4" ShapeID="_x0000_i1037" DrawAspect="Content" ObjectID="_1448194604" r:id="rId35"/>
        </w:object>
      </w:r>
      <w:r w:rsidRPr="00EA3973">
        <w:t>.</w: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b/>
          <w:sz w:val="22"/>
        </w:rPr>
        <w:t xml:space="preserve">Câu 11: </w:t>
      </w:r>
      <w:r w:rsidRPr="00EA3973">
        <w:rPr>
          <w:sz w:val="22"/>
        </w:rPr>
        <w:t>Cho mạch điện xoay chiều AB mắc nối tiếp gồm điện trở thuần R, cuộn cảm thuần có hệ số tự cảm L, tụ điện có điện dung C, điện áp hiệu dụng giữa hai đầu của các dụng cụ trên là U</w:t>
      </w:r>
      <w:r w:rsidRPr="00EA3973">
        <w:rPr>
          <w:sz w:val="22"/>
          <w:vertAlign w:val="subscript"/>
        </w:rPr>
        <w:t>R</w:t>
      </w:r>
      <w:r w:rsidRPr="00EA3973">
        <w:rPr>
          <w:sz w:val="22"/>
        </w:rPr>
        <w:t xml:space="preserve"> = 40V;U</w:t>
      </w:r>
      <w:r w:rsidRPr="00EA3973">
        <w:rPr>
          <w:sz w:val="22"/>
          <w:vertAlign w:val="subscript"/>
        </w:rPr>
        <w:t xml:space="preserve">L </w:t>
      </w:r>
      <w:r w:rsidRPr="00EA3973">
        <w:rPr>
          <w:sz w:val="22"/>
        </w:rPr>
        <w:t>=80V; U</w:t>
      </w:r>
      <w:r w:rsidRPr="00EA3973">
        <w:rPr>
          <w:sz w:val="22"/>
          <w:vertAlign w:val="subscript"/>
        </w:rPr>
        <w:t>C</w:t>
      </w:r>
      <w:r w:rsidRPr="00EA3973">
        <w:rPr>
          <w:sz w:val="22"/>
        </w:rPr>
        <w:t xml:space="preserve"> = 50V. </w:t>
      </w:r>
      <w:proofErr w:type="gramStart"/>
      <w:r w:rsidRPr="00EA3973">
        <w:rPr>
          <w:sz w:val="22"/>
        </w:rPr>
        <w:t>độ</w:t>
      </w:r>
      <w:proofErr w:type="gramEnd"/>
      <w:r w:rsidRPr="00EA3973">
        <w:rPr>
          <w:sz w:val="22"/>
        </w:rPr>
        <w:t xml:space="preserve"> lệch pha giữa cường độ dòng điện tức thời trong mạch so với điện áp tức thời ở hai đầu mạch bằng</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A. </w:t>
      </w:r>
      <w:r w:rsidRPr="00EA3973">
        <w:t>-53</w:t>
      </w:r>
      <w:r w:rsidRPr="00EA3973">
        <w:rPr>
          <w:vertAlign w:val="superscript"/>
        </w:rPr>
        <w:t>o</w:t>
      </w:r>
      <w:r w:rsidRPr="00EA3973">
        <w:rPr>
          <w:b/>
        </w:rPr>
        <w:tab/>
        <w:t xml:space="preserve">B. </w:t>
      </w:r>
      <w:r w:rsidRPr="00EA3973">
        <w:t>37</w:t>
      </w:r>
      <w:r w:rsidRPr="00EA3973">
        <w:rPr>
          <w:vertAlign w:val="superscript"/>
        </w:rPr>
        <w:t>o</w:t>
      </w:r>
      <w:r w:rsidRPr="00EA3973">
        <w:rPr>
          <w:b/>
        </w:rPr>
        <w:tab/>
        <w:t xml:space="preserve">C. </w:t>
      </w:r>
      <w:r w:rsidRPr="00EA3973">
        <w:t>53</w:t>
      </w:r>
      <w:r w:rsidRPr="00EA3973">
        <w:rPr>
          <w:vertAlign w:val="superscript"/>
        </w:rPr>
        <w:t>o</w:t>
      </w:r>
      <w:r w:rsidRPr="00EA3973">
        <w:rPr>
          <w:b/>
        </w:rPr>
        <w:tab/>
        <w:t xml:space="preserve">D. </w:t>
      </w:r>
      <w:r w:rsidRPr="00EA3973">
        <w:t>-37</w:t>
      </w:r>
      <w:r w:rsidRPr="00EA3973">
        <w:rPr>
          <w:vertAlign w:val="superscript"/>
        </w:rPr>
        <w:t>o</w: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b/>
          <w:sz w:val="22"/>
        </w:rPr>
        <w:t xml:space="preserve">Câu 12: </w:t>
      </w:r>
      <w:r w:rsidRPr="00EA3973">
        <w:rPr>
          <w:sz w:val="22"/>
        </w:rPr>
        <w:t xml:space="preserve">Tại hai điểm </w:t>
      </w:r>
      <w:proofErr w:type="gramStart"/>
      <w:r w:rsidRPr="00EA3973">
        <w:rPr>
          <w:sz w:val="22"/>
        </w:rPr>
        <w:t>A</w:t>
      </w:r>
      <w:proofErr w:type="gramEnd"/>
      <w:r w:rsidRPr="00EA3973">
        <w:rPr>
          <w:sz w:val="22"/>
        </w:rPr>
        <w:t xml:space="preserve"> và B trên mặt nước có hai nguồn sóng kết hợp chúng giao thoa với nhau. </w:t>
      </w:r>
      <w:proofErr w:type="gramStart"/>
      <w:r w:rsidRPr="00EA3973">
        <w:rPr>
          <w:sz w:val="22"/>
        </w:rPr>
        <w:t>Tại trung điểm của AB phần tử nước dao động cực đại.</w:t>
      </w:r>
      <w:proofErr w:type="gramEnd"/>
      <w:r w:rsidRPr="00EA3973">
        <w:rPr>
          <w:sz w:val="22"/>
        </w:rPr>
        <w:t xml:space="preserve"> Hai nguồn sóng đó dao động </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A. </w:t>
      </w:r>
      <w:r w:rsidRPr="00EA3973">
        <w:t xml:space="preserve">lệch </w:t>
      </w:r>
      <w:proofErr w:type="gramStart"/>
      <w:r w:rsidRPr="00EA3973">
        <w:t>pha</w:t>
      </w:r>
      <w:proofErr w:type="gramEnd"/>
      <w:r w:rsidRPr="00EA3973">
        <w:t xml:space="preserve"> nhau góc </w:t>
      </w:r>
      <w:r w:rsidR="002E495C" w:rsidRPr="00EA3973">
        <w:rPr>
          <w:position w:val="-24"/>
        </w:rPr>
        <w:object w:dxaOrig="260" w:dyaOrig="620">
          <v:shape id="_x0000_i1038" type="#_x0000_t75" style="width:12.75pt;height:30.75pt" o:ole="" filled="t">
            <v:imagedata r:id="rId36" o:title=""/>
          </v:shape>
          <o:OLEObject Type="Embed" ProgID="Equation.3" ShapeID="_x0000_i1038" DrawAspect="Content" ObjectID="_1448194605" r:id="rId37"/>
        </w:object>
      </w:r>
      <w:r w:rsidRPr="00EA3973">
        <w:t xml:space="preserve"> </w:t>
      </w:r>
      <w:r w:rsidRPr="00EA3973">
        <w:rPr>
          <w:b/>
        </w:rPr>
        <w:tab/>
        <w:t xml:space="preserve">B. </w:t>
      </w:r>
      <w:r w:rsidRPr="00EA3973">
        <w:t>cùng pha nhau</w:t>
      </w:r>
      <w:r w:rsidRPr="00EA3973">
        <w:rPr>
          <w:b/>
        </w:rPr>
        <w:tab/>
        <w:t xml:space="preserve">C. </w:t>
      </w:r>
      <w:r w:rsidRPr="00EA3973">
        <w:t xml:space="preserve">lệch pha nhau góc </w:t>
      </w:r>
      <w:r w:rsidR="002E495C" w:rsidRPr="00EA3973">
        <w:rPr>
          <w:position w:val="-24"/>
        </w:rPr>
        <w:object w:dxaOrig="260" w:dyaOrig="620">
          <v:shape id="_x0000_i1039" type="#_x0000_t75" style="width:12.75pt;height:30.75pt" o:ole="" filled="t">
            <v:imagedata r:id="rId38" o:title=""/>
          </v:shape>
          <o:OLEObject Type="Embed" ProgID="Equation.3" ShapeID="_x0000_i1039" DrawAspect="Content" ObjectID="_1448194606" r:id="rId39"/>
        </w:object>
      </w:r>
      <w:r w:rsidRPr="00EA3973">
        <w:t xml:space="preserve"> </w:t>
      </w:r>
      <w:r w:rsidRPr="00EA3973">
        <w:rPr>
          <w:b/>
        </w:rPr>
        <w:tab/>
        <w:t xml:space="preserve">D. </w:t>
      </w:r>
      <w:r w:rsidRPr="00EA3973">
        <w:t>ngược pha nhau</w:t>
      </w:r>
    </w:p>
    <w:p w:rsidR="008C1574" w:rsidRPr="00EA3973" w:rsidRDefault="008C1574" w:rsidP="008C1574">
      <w:pPr>
        <w:pStyle w:val="Default"/>
        <w:tabs>
          <w:tab w:val="left" w:pos="283"/>
          <w:tab w:val="left" w:pos="2806"/>
          <w:tab w:val="left" w:pos="5329"/>
          <w:tab w:val="left" w:pos="7852"/>
        </w:tabs>
        <w:jc w:val="both"/>
        <w:rPr>
          <w:color w:val="auto"/>
          <w:sz w:val="22"/>
          <w:szCs w:val="22"/>
        </w:rPr>
      </w:pPr>
      <w:r w:rsidRPr="00EA3973">
        <w:rPr>
          <w:b/>
          <w:color w:val="auto"/>
          <w:sz w:val="22"/>
          <w:szCs w:val="22"/>
        </w:rPr>
        <w:t xml:space="preserve">Câu 13: </w:t>
      </w:r>
      <w:r w:rsidRPr="00EA3973">
        <w:rPr>
          <w:color w:val="auto"/>
          <w:sz w:val="22"/>
          <w:szCs w:val="22"/>
        </w:rPr>
        <w:t xml:space="preserve">Một vật dao động điều hòa với biên độ 6 cm. Mốc thế năng ở vị trí cân bằng. Khi vật có động năng bằng ¾ lần cơ năng thì vật cách vị trí cân bằng một đoạn </w:t>
      </w:r>
    </w:p>
    <w:p w:rsidR="008C1574" w:rsidRPr="00EA3973" w:rsidRDefault="008C1574" w:rsidP="008C1574">
      <w:pPr>
        <w:pStyle w:val="Default"/>
        <w:tabs>
          <w:tab w:val="left" w:pos="283"/>
          <w:tab w:val="left" w:pos="2806"/>
          <w:tab w:val="left" w:pos="5329"/>
          <w:tab w:val="left" w:pos="7852"/>
        </w:tabs>
        <w:rPr>
          <w:color w:val="auto"/>
          <w:sz w:val="22"/>
          <w:szCs w:val="22"/>
        </w:rPr>
      </w:pPr>
      <w:r w:rsidRPr="00EA3973">
        <w:rPr>
          <w:b/>
          <w:color w:val="auto"/>
          <w:sz w:val="22"/>
          <w:szCs w:val="22"/>
        </w:rPr>
        <w:tab/>
        <w:t xml:space="preserve">A. </w:t>
      </w:r>
      <w:r w:rsidRPr="00EA3973">
        <w:rPr>
          <w:color w:val="auto"/>
          <w:sz w:val="22"/>
          <w:szCs w:val="22"/>
        </w:rPr>
        <w:t xml:space="preserve">3 cm. </w:t>
      </w:r>
      <w:r w:rsidRPr="00EA3973">
        <w:rPr>
          <w:b/>
          <w:color w:val="auto"/>
          <w:sz w:val="22"/>
          <w:szCs w:val="22"/>
        </w:rPr>
        <w:tab/>
        <w:t xml:space="preserve">B. </w:t>
      </w:r>
      <w:r w:rsidRPr="00EA3973">
        <w:rPr>
          <w:color w:val="auto"/>
          <w:sz w:val="22"/>
          <w:szCs w:val="22"/>
        </w:rPr>
        <w:t xml:space="preserve">6 cm. </w:t>
      </w:r>
      <w:r w:rsidRPr="00EA3973">
        <w:rPr>
          <w:b/>
          <w:color w:val="auto"/>
          <w:sz w:val="22"/>
          <w:szCs w:val="22"/>
        </w:rPr>
        <w:tab/>
        <w:t xml:space="preserve">C. </w:t>
      </w:r>
      <w:r w:rsidRPr="00EA3973">
        <w:rPr>
          <w:color w:val="auto"/>
          <w:sz w:val="22"/>
          <w:szCs w:val="22"/>
        </w:rPr>
        <w:t xml:space="preserve">4 cm. </w:t>
      </w:r>
      <w:r w:rsidRPr="00EA3973">
        <w:rPr>
          <w:b/>
          <w:color w:val="auto"/>
          <w:sz w:val="22"/>
          <w:szCs w:val="22"/>
        </w:rPr>
        <w:tab/>
        <w:t xml:space="preserve">D. </w:t>
      </w:r>
      <w:r w:rsidRPr="00EA3973">
        <w:rPr>
          <w:color w:val="auto"/>
          <w:sz w:val="22"/>
          <w:szCs w:val="22"/>
        </w:rPr>
        <w:t>4</w:t>
      </w:r>
      <w:proofErr w:type="gramStart"/>
      <w:r w:rsidRPr="00EA3973">
        <w:rPr>
          <w:color w:val="auto"/>
          <w:sz w:val="22"/>
          <w:szCs w:val="22"/>
        </w:rPr>
        <w:t>,5</w:t>
      </w:r>
      <w:proofErr w:type="gramEnd"/>
      <w:r w:rsidRPr="00EA3973">
        <w:rPr>
          <w:color w:val="auto"/>
          <w:sz w:val="22"/>
          <w:szCs w:val="22"/>
        </w:rPr>
        <w:t xml:space="preserve"> cm. </w:t>
      </w:r>
    </w:p>
    <w:p w:rsidR="008C1574" w:rsidRPr="00EA3973" w:rsidRDefault="008C1574" w:rsidP="008C1574">
      <w:pPr>
        <w:tabs>
          <w:tab w:val="left" w:pos="283"/>
          <w:tab w:val="left" w:pos="2806"/>
          <w:tab w:val="left" w:pos="5329"/>
          <w:tab w:val="left" w:pos="7852"/>
        </w:tabs>
        <w:spacing w:after="0" w:afterAutospacing="0"/>
        <w:ind w:left="-80"/>
        <w:rPr>
          <w:sz w:val="22"/>
          <w:lang w:val="pt-BR"/>
        </w:rPr>
      </w:pPr>
      <w:r w:rsidRPr="00EA3973">
        <w:rPr>
          <w:b/>
          <w:sz w:val="22"/>
          <w:lang w:val="pt-BR"/>
        </w:rPr>
        <w:lastRenderedPageBreak/>
        <w:t xml:space="preserve">Câu 14: </w:t>
      </w:r>
      <w:r w:rsidRPr="00EA3973">
        <w:rPr>
          <w:sz w:val="22"/>
          <w:lang w:val="pt-BR"/>
        </w:rPr>
        <w:t>Trên một đường dây tải điện, nếu dùng máy biến thế để tăng điện áp ở hai đầu dây dẫn lên 100 lần thì công suất hao phí toả nhiệt trên đường dây sẽ:</w:t>
      </w:r>
    </w:p>
    <w:p w:rsidR="008C1574" w:rsidRPr="00EA3973" w:rsidRDefault="008C1574" w:rsidP="008C1574">
      <w:pPr>
        <w:tabs>
          <w:tab w:val="left" w:pos="283"/>
          <w:tab w:val="left" w:pos="2806"/>
          <w:tab w:val="left" w:pos="5329"/>
          <w:tab w:val="left" w:pos="7852"/>
        </w:tabs>
        <w:spacing w:after="0" w:afterAutospacing="0"/>
        <w:ind w:left="0"/>
        <w:rPr>
          <w:lang w:val="pt-BR"/>
        </w:rPr>
      </w:pPr>
      <w:r w:rsidRPr="00EA3973">
        <w:rPr>
          <w:b/>
          <w:lang w:val="pt-BR"/>
        </w:rPr>
        <w:tab/>
        <w:t xml:space="preserve">A. </w:t>
      </w:r>
      <w:r w:rsidRPr="00EA3973">
        <w:rPr>
          <w:lang w:val="pt-BR"/>
        </w:rPr>
        <w:t>Tăng 100 lần.</w:t>
      </w:r>
      <w:r w:rsidRPr="00EA3973">
        <w:rPr>
          <w:b/>
          <w:lang w:val="pt-BR"/>
        </w:rPr>
        <w:tab/>
        <w:t xml:space="preserve">B. </w:t>
      </w:r>
      <w:r w:rsidRPr="00EA3973">
        <w:rPr>
          <w:lang w:val="pt-BR"/>
        </w:rPr>
        <w:t>Tăng lên 10</w:t>
      </w:r>
      <w:r w:rsidRPr="00EA3973">
        <w:rPr>
          <w:vertAlign w:val="superscript"/>
          <w:lang w:val="pt-BR"/>
        </w:rPr>
        <w:t>4</w:t>
      </w:r>
      <w:r w:rsidRPr="00EA3973">
        <w:rPr>
          <w:lang w:val="pt-BR"/>
        </w:rPr>
        <w:t xml:space="preserve"> lần.</w:t>
      </w:r>
      <w:r w:rsidRPr="00EA3973">
        <w:rPr>
          <w:b/>
          <w:lang w:val="pt-BR"/>
        </w:rPr>
        <w:tab/>
        <w:t xml:space="preserve">C. </w:t>
      </w:r>
      <w:r w:rsidRPr="00EA3973">
        <w:rPr>
          <w:lang w:val="pt-BR"/>
        </w:rPr>
        <w:t>Giảm 100 lần.</w:t>
      </w:r>
      <w:r w:rsidRPr="00EA3973">
        <w:rPr>
          <w:b/>
          <w:lang w:val="pt-BR"/>
        </w:rPr>
        <w:tab/>
        <w:t xml:space="preserve">D. </w:t>
      </w:r>
      <w:r w:rsidRPr="00EA3973">
        <w:rPr>
          <w:lang w:val="pt-BR"/>
        </w:rPr>
        <w:t>Giảm đi 10</w:t>
      </w:r>
      <w:r w:rsidRPr="00EA3973">
        <w:rPr>
          <w:vertAlign w:val="superscript"/>
          <w:lang w:val="pt-BR"/>
        </w:rPr>
        <w:t>4</w:t>
      </w:r>
      <w:r w:rsidRPr="00EA3973">
        <w:rPr>
          <w:lang w:val="pt-BR"/>
        </w:rPr>
        <w:t xml:space="preserve"> lần.</w:t>
      </w:r>
    </w:p>
    <w:p w:rsidR="008C1574" w:rsidRPr="00EA3973" w:rsidRDefault="008C1574" w:rsidP="008C1574">
      <w:pPr>
        <w:tabs>
          <w:tab w:val="left" w:pos="283"/>
          <w:tab w:val="left" w:pos="2806"/>
          <w:tab w:val="left" w:pos="5329"/>
          <w:tab w:val="left" w:pos="7852"/>
        </w:tabs>
        <w:spacing w:after="0" w:afterAutospacing="0"/>
        <w:ind w:left="-80"/>
        <w:rPr>
          <w:sz w:val="22"/>
          <w:lang w:val="sv-SE"/>
        </w:rPr>
      </w:pPr>
      <w:r w:rsidRPr="00EA3973">
        <w:rPr>
          <w:b/>
          <w:sz w:val="22"/>
          <w:lang w:val="sv-SE"/>
        </w:rPr>
        <w:t xml:space="preserve">Câu 15: </w:t>
      </w:r>
      <w:r w:rsidRPr="00EA3973">
        <w:rPr>
          <w:sz w:val="22"/>
          <w:lang w:val="sv-SE"/>
        </w:rPr>
        <w:t>Một sóng ngang có tần số 10 Hz truyền đi trên mặt nước với tốc độ 6 m/s. Hai điểm nằm trên cùng phương truyền sóng cách nhau đoạn 20 cm dao động</w:t>
      </w:r>
    </w:p>
    <w:p w:rsidR="008C1574" w:rsidRPr="00EA3973" w:rsidRDefault="008C1574" w:rsidP="008C1574">
      <w:pPr>
        <w:tabs>
          <w:tab w:val="left" w:pos="283"/>
          <w:tab w:val="left" w:pos="5329"/>
        </w:tabs>
        <w:spacing w:after="0" w:afterAutospacing="0"/>
        <w:ind w:left="0"/>
      </w:pPr>
      <w:r w:rsidRPr="00EA3973">
        <w:rPr>
          <w:b/>
        </w:rPr>
        <w:tab/>
        <w:t xml:space="preserve">A. </w:t>
      </w:r>
      <w:r w:rsidRPr="00EA3973">
        <w:t xml:space="preserve">vuông </w:t>
      </w:r>
      <w:proofErr w:type="gramStart"/>
      <w:r w:rsidRPr="00EA3973">
        <w:t>pha</w:t>
      </w:r>
      <w:proofErr w:type="gramEnd"/>
      <w:r w:rsidRPr="00EA3973">
        <w:t>.</w:t>
      </w:r>
      <w:r w:rsidR="002E495C" w:rsidRPr="00EA3973">
        <w:t xml:space="preserve">                 </w:t>
      </w:r>
      <w:r w:rsidRPr="00EA3973">
        <w:t xml:space="preserve"> </w:t>
      </w:r>
      <w:r w:rsidRPr="00EA3973">
        <w:rPr>
          <w:b/>
        </w:rPr>
        <w:t xml:space="preserve">B. </w:t>
      </w:r>
      <w:r w:rsidRPr="00EA3973">
        <w:t xml:space="preserve">lệch </w:t>
      </w:r>
      <w:proofErr w:type="gramStart"/>
      <w:r w:rsidRPr="00EA3973">
        <w:t xml:space="preserve">pha </w:t>
      </w:r>
      <w:proofErr w:type="gramEnd"/>
      <w:r w:rsidRPr="00EA3973">
        <w:rPr>
          <w:noProof/>
          <w:position w:val="-22"/>
        </w:rPr>
        <w:drawing>
          <wp:inline distT="0" distB="0" distL="0" distR="0">
            <wp:extent cx="161925" cy="333375"/>
            <wp:effectExtent l="0" t="0" r="9525" b="0"/>
            <wp:docPr id="55"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0"/>
                    <a:srcRect/>
                    <a:stretch>
                      <a:fillRect/>
                    </a:stretch>
                  </pic:blipFill>
                  <pic:spPr bwMode="auto">
                    <a:xfrm>
                      <a:off x="0" y="0"/>
                      <a:ext cx="161925" cy="333375"/>
                    </a:xfrm>
                    <a:prstGeom prst="rect">
                      <a:avLst/>
                    </a:prstGeom>
                    <a:noFill/>
                    <a:ln w="9525">
                      <a:noFill/>
                      <a:miter lim="800000"/>
                      <a:headEnd/>
                      <a:tailEnd/>
                    </a:ln>
                  </pic:spPr>
                </pic:pic>
              </a:graphicData>
            </a:graphic>
          </wp:inline>
        </w:drawing>
      </w:r>
      <w:r w:rsidRPr="00EA3973">
        <w:t>.</w:t>
      </w:r>
      <w:r w:rsidR="002E495C" w:rsidRPr="00EA3973">
        <w:t xml:space="preserve">                   </w:t>
      </w:r>
      <w:r w:rsidRPr="00EA3973">
        <w:rPr>
          <w:b/>
        </w:rPr>
        <w:t xml:space="preserve">C. </w:t>
      </w:r>
      <w:r w:rsidRPr="00EA3973">
        <w:t xml:space="preserve">ngược </w:t>
      </w:r>
      <w:proofErr w:type="gramStart"/>
      <w:r w:rsidRPr="00EA3973">
        <w:t>pha</w:t>
      </w:r>
      <w:proofErr w:type="gramEnd"/>
      <w:r w:rsidRPr="00EA3973">
        <w:t>.</w:t>
      </w:r>
      <w:r w:rsidR="002E495C" w:rsidRPr="00EA3973">
        <w:rPr>
          <w:b/>
        </w:rPr>
        <w:t xml:space="preserve">                   </w:t>
      </w:r>
      <w:r w:rsidRPr="00EA3973">
        <w:rPr>
          <w:b/>
        </w:rPr>
        <w:t xml:space="preserve">D. </w:t>
      </w:r>
      <w:r w:rsidRPr="00EA3973">
        <w:t xml:space="preserve">lệch </w:t>
      </w:r>
      <w:proofErr w:type="gramStart"/>
      <w:r w:rsidRPr="00EA3973">
        <w:t xml:space="preserve">pha </w:t>
      </w:r>
      <w:proofErr w:type="gramEnd"/>
      <w:r w:rsidRPr="00EA3973">
        <w:rPr>
          <w:noProof/>
          <w:position w:val="-22"/>
        </w:rPr>
        <w:drawing>
          <wp:inline distT="0" distB="0" distL="0" distR="0">
            <wp:extent cx="114300" cy="333375"/>
            <wp:effectExtent l="19050" t="0" r="0" b="0"/>
            <wp:docPr id="56"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1"/>
                    <a:srcRect/>
                    <a:stretch>
                      <a:fillRect/>
                    </a:stretch>
                  </pic:blipFill>
                  <pic:spPr bwMode="auto">
                    <a:xfrm>
                      <a:off x="0" y="0"/>
                      <a:ext cx="114300" cy="333375"/>
                    </a:xfrm>
                    <a:prstGeom prst="rect">
                      <a:avLst/>
                    </a:prstGeom>
                    <a:noFill/>
                    <a:ln w="9525">
                      <a:noFill/>
                      <a:miter lim="800000"/>
                      <a:headEnd/>
                      <a:tailEnd/>
                    </a:ln>
                  </pic:spPr>
                </pic:pic>
              </a:graphicData>
            </a:graphic>
          </wp:inline>
        </w:drawing>
      </w:r>
      <w:r w:rsidRPr="00EA3973">
        <w:t>.</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80"/>
        <w:rPr>
          <w:sz w:val="22"/>
        </w:rPr>
      </w:pPr>
      <w:r w:rsidRPr="00EA3973">
        <w:rPr>
          <w:b/>
          <w:sz w:val="22"/>
        </w:rPr>
        <w:t xml:space="preserve">Câu 16: </w:t>
      </w:r>
      <w:r w:rsidRPr="00EA3973">
        <w:rPr>
          <w:sz w:val="22"/>
        </w:rPr>
        <w:t>Đặt hiệu điện thế u =125</w:t>
      </w:r>
      <w:r w:rsidRPr="00EA3973">
        <w:rPr>
          <w:position w:val="-6"/>
          <w:sz w:val="22"/>
        </w:rPr>
        <w:object w:dxaOrig="380" w:dyaOrig="340">
          <v:shape id="_x0000_i1040" type="#_x0000_t75" style="width:18.75pt;height:17.25pt" o:ole="">
            <v:imagedata r:id="rId42" o:title=""/>
          </v:shape>
          <o:OLEObject Type="Embed" ProgID="Equation.3" ShapeID="_x0000_i1040" DrawAspect="Content" ObjectID="_1448194607" r:id="rId43"/>
        </w:object>
      </w:r>
      <w:r w:rsidRPr="00EA3973">
        <w:rPr>
          <w:sz w:val="22"/>
        </w:rPr>
        <w:t xml:space="preserve">cos100πt (V) lên hai đầu một đoạn mạch gồm điện trở thuần R = 30 Ω, cuộn dây thuần cảm (cảm thuần) có độ tự cảm </w:t>
      </w:r>
      <w:r w:rsidRPr="00EA3973">
        <w:rPr>
          <w:position w:val="-24"/>
          <w:sz w:val="22"/>
        </w:rPr>
        <w:object w:dxaOrig="820" w:dyaOrig="620">
          <v:shape id="_x0000_i1041" type="#_x0000_t75" style="width:41.25pt;height:30.75pt" o:ole="">
            <v:imagedata r:id="rId44" o:title=""/>
          </v:shape>
          <o:OLEObject Type="Embed" ProgID="Equation.3" ShapeID="_x0000_i1041" DrawAspect="Content" ObjectID="_1448194608" r:id="rId45"/>
        </w:object>
      </w:r>
      <w:r w:rsidRPr="00EA3973">
        <w:rPr>
          <w:sz w:val="22"/>
        </w:rPr>
        <w:t xml:space="preserve"> H và ampe kế nhiệt mắc nối tiếp. </w:t>
      </w:r>
      <w:proofErr w:type="gramStart"/>
      <w:r w:rsidRPr="00EA3973">
        <w:rPr>
          <w:sz w:val="22"/>
        </w:rPr>
        <w:t>Biết ampe kế có điện trở không đáng kể.</w:t>
      </w:r>
      <w:proofErr w:type="gramEnd"/>
      <w:r w:rsidRPr="00EA3973">
        <w:rPr>
          <w:sz w:val="22"/>
        </w:rPr>
        <w:t xml:space="preserve"> Số chỉ của ampe kế là</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0"/>
      </w:pPr>
      <w:r w:rsidRPr="00EA3973">
        <w:rPr>
          <w:b/>
        </w:rPr>
        <w:tab/>
        <w:t xml:space="preserve">A. </w:t>
      </w:r>
      <w:r w:rsidRPr="00EA3973">
        <w:t>3</w:t>
      </w:r>
      <w:proofErr w:type="gramStart"/>
      <w:r w:rsidRPr="00EA3973">
        <w:t>,5</w:t>
      </w:r>
      <w:proofErr w:type="gramEnd"/>
      <w:r w:rsidRPr="00EA3973">
        <w:t xml:space="preserve"> A.</w:t>
      </w:r>
      <w:r w:rsidRPr="00EA3973">
        <w:rPr>
          <w:b/>
        </w:rPr>
        <w:tab/>
        <w:t xml:space="preserve">B. </w:t>
      </w:r>
      <w:r w:rsidRPr="00EA3973">
        <w:t xml:space="preserve">2,0 A. </w:t>
      </w:r>
      <w:r w:rsidRPr="00EA3973">
        <w:rPr>
          <w:b/>
        </w:rPr>
        <w:tab/>
        <w:t xml:space="preserve">C. </w:t>
      </w:r>
      <w:r w:rsidRPr="00EA3973">
        <w:t>1</w:t>
      </w:r>
      <w:proofErr w:type="gramStart"/>
      <w:r w:rsidRPr="00EA3973">
        <w:t>,8</w:t>
      </w:r>
      <w:proofErr w:type="gramEnd"/>
      <w:r w:rsidRPr="00EA3973">
        <w:t xml:space="preserve"> A. </w:t>
      </w:r>
      <w:r w:rsidRPr="00EA3973">
        <w:rPr>
          <w:b/>
        </w:rPr>
        <w:tab/>
        <w:t xml:space="preserve">D. </w:t>
      </w:r>
      <w:r w:rsidRPr="00EA3973">
        <w:t>2</w:t>
      </w:r>
      <w:proofErr w:type="gramStart"/>
      <w:r w:rsidRPr="00EA3973">
        <w:t>,5</w:t>
      </w:r>
      <w:proofErr w:type="gramEnd"/>
      <w:r w:rsidRPr="00EA3973">
        <w:t xml:space="preserve"> A. </w:t>
      </w:r>
    </w:p>
    <w:p w:rsidR="008C1574" w:rsidRPr="00EA3973" w:rsidRDefault="008C1574" w:rsidP="008C1574">
      <w:pPr>
        <w:tabs>
          <w:tab w:val="left" w:pos="283"/>
          <w:tab w:val="left" w:pos="2806"/>
          <w:tab w:val="left" w:pos="5329"/>
          <w:tab w:val="left" w:pos="7852"/>
        </w:tabs>
        <w:spacing w:after="0" w:afterAutospacing="0"/>
        <w:ind w:left="-80"/>
        <w:rPr>
          <w:rFonts w:ascii="VNI-Times" w:hAnsi="VNI-Times"/>
          <w:sz w:val="22"/>
          <w:lang w:val="fr-FR"/>
        </w:rPr>
      </w:pPr>
      <w:r w:rsidRPr="00EA3973">
        <w:rPr>
          <w:b/>
          <w:sz w:val="22"/>
          <w:lang w:val="fr-FR"/>
        </w:rPr>
        <w:t xml:space="preserve">Câu 17: </w:t>
      </w:r>
      <w:r w:rsidRPr="00EA3973">
        <w:rPr>
          <w:rFonts w:ascii="VNI-Times" w:hAnsi="VNI-Times"/>
          <w:sz w:val="22"/>
          <w:lang w:val="fr-FR"/>
        </w:rPr>
        <w:t>Trong ñoaïn maïch ñieän xoay chieàu RLC khoâng phaân nhaùnh, cuoän daây thuaàn caûm. U, U</w:t>
      </w:r>
      <w:r w:rsidRPr="00EA3973">
        <w:rPr>
          <w:rFonts w:ascii="VNI-Times" w:hAnsi="VNI-Times"/>
          <w:sz w:val="22"/>
          <w:vertAlign w:val="subscript"/>
          <w:lang w:val="fr-FR"/>
        </w:rPr>
        <w:t>R</w:t>
      </w:r>
      <w:r w:rsidRPr="00EA3973">
        <w:rPr>
          <w:rFonts w:ascii="VNI-Times" w:hAnsi="VNI-Times"/>
          <w:sz w:val="22"/>
          <w:lang w:val="fr-FR"/>
        </w:rPr>
        <w:t>, U</w:t>
      </w:r>
      <w:r w:rsidRPr="00EA3973">
        <w:rPr>
          <w:rFonts w:ascii="VNI-Times" w:hAnsi="VNI-Times"/>
          <w:sz w:val="22"/>
          <w:vertAlign w:val="subscript"/>
          <w:lang w:val="fr-FR"/>
        </w:rPr>
        <w:t>L</w:t>
      </w:r>
      <w:r w:rsidRPr="00EA3973">
        <w:rPr>
          <w:rFonts w:ascii="VNI-Times" w:hAnsi="VNI-Times"/>
          <w:sz w:val="22"/>
          <w:lang w:val="fr-FR"/>
        </w:rPr>
        <w:t>, U</w:t>
      </w:r>
      <w:r w:rsidRPr="00EA3973">
        <w:rPr>
          <w:rFonts w:ascii="VNI-Times" w:hAnsi="VNI-Times"/>
          <w:sz w:val="22"/>
          <w:vertAlign w:val="subscript"/>
          <w:lang w:val="fr-FR"/>
        </w:rPr>
        <w:t>C</w:t>
      </w:r>
      <w:r w:rsidRPr="00EA3973">
        <w:rPr>
          <w:rFonts w:ascii="VNI-Times" w:hAnsi="VNI-Times"/>
          <w:sz w:val="22"/>
          <w:lang w:val="fr-FR"/>
        </w:rPr>
        <w:t xml:space="preserve"> laàn löôït laø ñieän aùp hi</w:t>
      </w:r>
      <w:r w:rsidRPr="00EA3973">
        <w:rPr>
          <w:sz w:val="22"/>
          <w:lang w:val="fr-FR"/>
        </w:rPr>
        <w:t xml:space="preserve">ệu dụng </w:t>
      </w:r>
      <w:r w:rsidRPr="00EA3973">
        <w:rPr>
          <w:rFonts w:ascii="VNI-Times" w:hAnsi="VNI-Times"/>
          <w:sz w:val="22"/>
          <w:lang w:val="fr-FR"/>
        </w:rPr>
        <w:t>2 ñaàu ñoaïn maïch, 2 ñaàu ñieän trôû, 2 ñaàu cuoän daây vaø 2 ñaàu tuï ñieän. Ñieàu naøo sau ñaây</w:t>
      </w:r>
      <w:r w:rsidRPr="00EA3973">
        <w:rPr>
          <w:rFonts w:ascii="VNI-Times" w:hAnsi="VNI-Times"/>
          <w:b/>
          <w:sz w:val="22"/>
          <w:lang w:val="fr-FR"/>
        </w:rPr>
        <w:t xml:space="preserve"> khoâng</w:t>
      </w:r>
      <w:r w:rsidRPr="00EA3973">
        <w:rPr>
          <w:rFonts w:ascii="VNI-Times" w:hAnsi="VNI-Times"/>
          <w:sz w:val="22"/>
          <w:lang w:val="fr-FR"/>
        </w:rPr>
        <w:t xml:space="preserve"> theå xaûy ra ? </w:t>
      </w:r>
    </w:p>
    <w:p w:rsidR="008C1574" w:rsidRPr="00EA3973" w:rsidRDefault="008C1574" w:rsidP="008C1574">
      <w:pPr>
        <w:tabs>
          <w:tab w:val="left" w:pos="283"/>
          <w:tab w:val="left" w:pos="2806"/>
          <w:tab w:val="left" w:pos="5329"/>
          <w:tab w:val="left" w:pos="7852"/>
        </w:tabs>
        <w:spacing w:after="0" w:afterAutospacing="0"/>
        <w:ind w:left="0"/>
        <w:rPr>
          <w:rFonts w:ascii="VNI-Times" w:hAnsi="VNI-Times"/>
          <w:lang w:val="fr-FR"/>
        </w:rPr>
      </w:pPr>
      <w:r w:rsidRPr="00EA3973">
        <w:rPr>
          <w:rFonts w:ascii="VNI-Times" w:hAnsi="VNI-Times"/>
          <w:b/>
          <w:lang w:val="fr-FR"/>
        </w:rPr>
        <w:tab/>
        <w:t xml:space="preserve">A. </w:t>
      </w:r>
      <w:r w:rsidRPr="00EA3973">
        <w:rPr>
          <w:rFonts w:ascii="VNI-Times" w:hAnsi="VNI-Times"/>
          <w:lang w:val="fr-FR"/>
        </w:rPr>
        <w:t>|U</w:t>
      </w:r>
      <w:r w:rsidRPr="00EA3973">
        <w:rPr>
          <w:rFonts w:ascii="VNI-Times" w:hAnsi="VNI-Times"/>
          <w:vertAlign w:val="subscript"/>
          <w:lang w:val="fr-FR"/>
        </w:rPr>
        <w:t>L</w:t>
      </w:r>
      <w:r w:rsidRPr="00EA3973">
        <w:rPr>
          <w:rFonts w:ascii="VNI-Times" w:hAnsi="VNI-Times"/>
          <w:lang w:val="fr-FR"/>
        </w:rPr>
        <w:t xml:space="preserve"> – U</w:t>
      </w:r>
      <w:r w:rsidRPr="00EA3973">
        <w:rPr>
          <w:rFonts w:ascii="VNI-Times" w:hAnsi="VNI-Times"/>
          <w:vertAlign w:val="subscript"/>
          <w:lang w:val="fr-FR"/>
        </w:rPr>
        <w:t>C</w:t>
      </w:r>
      <w:r w:rsidRPr="00EA3973">
        <w:rPr>
          <w:rFonts w:ascii="VNI-Times" w:hAnsi="VNI-Times"/>
          <w:lang w:val="fr-FR"/>
        </w:rPr>
        <w:t>| + U</w:t>
      </w:r>
      <w:r w:rsidRPr="00EA3973">
        <w:rPr>
          <w:rFonts w:ascii="VNI-Times" w:hAnsi="VNI-Times"/>
          <w:vertAlign w:val="subscript"/>
          <w:lang w:val="fr-FR"/>
        </w:rPr>
        <w:t>R</w:t>
      </w:r>
      <w:r w:rsidRPr="00EA3973">
        <w:rPr>
          <w:rFonts w:ascii="VNI-Times" w:hAnsi="VNI-Times"/>
          <w:lang w:val="fr-FR"/>
        </w:rPr>
        <w:t xml:space="preserve"> &lt; U </w:t>
      </w:r>
      <w:r w:rsidRPr="00EA3973">
        <w:rPr>
          <w:rFonts w:ascii="VNI-Times" w:hAnsi="VNI-Times"/>
          <w:b/>
          <w:lang w:val="fr-FR"/>
        </w:rPr>
        <w:tab/>
        <w:t xml:space="preserve">B. </w:t>
      </w:r>
      <w:r w:rsidRPr="00EA3973">
        <w:rPr>
          <w:rFonts w:ascii="VNI-Times" w:hAnsi="VNI-Times"/>
          <w:lang w:val="fr-FR"/>
        </w:rPr>
        <w:t>U</w:t>
      </w:r>
      <w:r w:rsidRPr="00EA3973">
        <w:rPr>
          <w:rFonts w:ascii="VNI-Times" w:hAnsi="VNI-Times"/>
          <w:vertAlign w:val="subscript"/>
          <w:lang w:val="fr-FR"/>
        </w:rPr>
        <w:t>R</w:t>
      </w:r>
      <w:r w:rsidRPr="00EA3973">
        <w:rPr>
          <w:rFonts w:ascii="VNI-Times" w:hAnsi="VNI-Times"/>
          <w:lang w:val="fr-FR"/>
        </w:rPr>
        <w:t xml:space="preserve"> &lt; U</w:t>
      </w:r>
      <w:r w:rsidRPr="00EA3973">
        <w:rPr>
          <w:rFonts w:ascii="VNI-Times" w:hAnsi="VNI-Times"/>
          <w:b/>
          <w:lang w:val="fr-FR"/>
        </w:rPr>
        <w:tab/>
        <w:t xml:space="preserve">C. </w:t>
      </w:r>
      <w:r w:rsidRPr="00EA3973">
        <w:rPr>
          <w:rFonts w:ascii="VNI-Times" w:hAnsi="VNI-Times"/>
          <w:lang w:val="fr-FR"/>
        </w:rPr>
        <w:t>U</w:t>
      </w:r>
      <w:r w:rsidRPr="00EA3973">
        <w:rPr>
          <w:rFonts w:ascii="VNI-Times" w:hAnsi="VNI-Times"/>
          <w:vertAlign w:val="subscript"/>
          <w:lang w:val="fr-FR"/>
        </w:rPr>
        <w:t>C</w:t>
      </w:r>
      <w:r w:rsidRPr="00EA3973">
        <w:rPr>
          <w:rFonts w:ascii="VNI-Times" w:hAnsi="VNI-Times"/>
          <w:lang w:val="fr-FR"/>
        </w:rPr>
        <w:t xml:space="preserve"> &gt; U</w:t>
      </w:r>
      <w:r w:rsidRPr="00EA3973">
        <w:rPr>
          <w:rFonts w:ascii="VNI-Times" w:hAnsi="VNI-Times"/>
          <w:b/>
          <w:lang w:val="fr-FR"/>
        </w:rPr>
        <w:tab/>
        <w:t xml:space="preserve">D. </w:t>
      </w:r>
      <w:r w:rsidRPr="00EA3973">
        <w:rPr>
          <w:rFonts w:ascii="VNI-Times" w:hAnsi="VNI-Times"/>
          <w:lang w:val="fr-FR"/>
        </w:rPr>
        <w:t>U - |U</w:t>
      </w:r>
      <w:r w:rsidRPr="00EA3973">
        <w:rPr>
          <w:rFonts w:ascii="VNI-Times" w:hAnsi="VNI-Times"/>
          <w:vertAlign w:val="subscript"/>
          <w:lang w:val="fr-FR"/>
        </w:rPr>
        <w:t>L</w:t>
      </w:r>
      <w:r w:rsidRPr="00EA3973">
        <w:rPr>
          <w:rFonts w:ascii="VNI-Times" w:hAnsi="VNI-Times"/>
          <w:lang w:val="fr-FR"/>
        </w:rPr>
        <w:t xml:space="preserve"> –U</w:t>
      </w:r>
      <w:r w:rsidRPr="00EA3973">
        <w:rPr>
          <w:rFonts w:ascii="VNI-Times" w:hAnsi="VNI-Times"/>
          <w:vertAlign w:val="subscript"/>
          <w:lang w:val="fr-FR"/>
        </w:rPr>
        <w:t>C</w:t>
      </w:r>
      <w:r w:rsidRPr="00EA3973">
        <w:rPr>
          <w:rFonts w:ascii="VNI-Times" w:hAnsi="VNI-Times"/>
          <w:lang w:val="fr-FR"/>
        </w:rPr>
        <w:t>| &lt; U</w:t>
      </w:r>
      <w:r w:rsidRPr="00EA3973">
        <w:rPr>
          <w:rFonts w:ascii="VNI-Times" w:hAnsi="VNI-Times"/>
          <w:vertAlign w:val="subscript"/>
          <w:lang w:val="fr-FR"/>
        </w:rPr>
        <w:t>R</w:t>
      </w:r>
    </w:p>
    <w:p w:rsidR="008C1574" w:rsidRPr="00EA3973" w:rsidRDefault="008C1574" w:rsidP="008C1574">
      <w:pPr>
        <w:tabs>
          <w:tab w:val="left" w:pos="283"/>
          <w:tab w:val="left" w:pos="2806"/>
          <w:tab w:val="left" w:pos="5329"/>
          <w:tab w:val="left" w:pos="7852"/>
        </w:tabs>
        <w:spacing w:after="0" w:afterAutospacing="0"/>
        <w:ind w:left="-80"/>
        <w:rPr>
          <w:sz w:val="22"/>
          <w:u w:val="single"/>
        </w:rPr>
      </w:pPr>
      <w:r w:rsidRPr="00EA3973">
        <w:rPr>
          <w:b/>
          <w:sz w:val="22"/>
        </w:rPr>
        <w:t xml:space="preserve">Câu 18: </w:t>
      </w:r>
      <w:r w:rsidRPr="00EA3973">
        <w:rPr>
          <w:sz w:val="22"/>
        </w:rPr>
        <w:t>Cơ năng của một vật dao động điều hòa</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A. </w:t>
      </w:r>
      <w:r w:rsidRPr="00EA3973">
        <w:t xml:space="preserve">biến thiên tuần hoàn </w:t>
      </w:r>
      <w:proofErr w:type="gramStart"/>
      <w:r w:rsidRPr="00EA3973">
        <w:t>theo</w:t>
      </w:r>
      <w:proofErr w:type="gramEnd"/>
      <w:r w:rsidRPr="00EA3973">
        <w:t xml:space="preserve"> thời gian với chu kỳ bằng một nửa chu kỳ dao động của vật.</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B. </w:t>
      </w:r>
      <w:r w:rsidRPr="00EA3973">
        <w:t>bằng động năng của vật khi vật tới vị trí cân bằng.</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C. </w:t>
      </w:r>
      <w:r w:rsidRPr="00EA3973">
        <w:t xml:space="preserve">biến thiên tuần hoàn </w:t>
      </w:r>
      <w:proofErr w:type="gramStart"/>
      <w:r w:rsidRPr="00EA3973">
        <w:t>theo</w:t>
      </w:r>
      <w:proofErr w:type="gramEnd"/>
      <w:r w:rsidRPr="00EA3973">
        <w:t xml:space="preserve"> thời gian với chu kỳ bằng chu kỳ dao động của vật.</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D. </w:t>
      </w:r>
      <w:r w:rsidRPr="00EA3973">
        <w:t>tăng gấp đôi khi biên độ dao động của vật tăng gấp đôi.</w: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rFonts w:eastAsia="TimesNewRoman"/>
          <w:b/>
          <w:sz w:val="22"/>
        </w:rPr>
        <w:t xml:space="preserve">Câu 19: </w:t>
      </w:r>
      <w:r w:rsidRPr="00EA3973">
        <w:rPr>
          <w:rFonts w:eastAsia="TimesNewRoman"/>
          <w:sz w:val="22"/>
        </w:rPr>
        <w:t xml:space="preserve">Đặt một điện áp xoay chiều </w:t>
      </w:r>
      <w:r w:rsidRPr="00EA3973">
        <w:rPr>
          <w:sz w:val="22"/>
        </w:rPr>
        <w:t>u = U</w:t>
      </w:r>
      <w:r w:rsidRPr="00EA3973">
        <w:rPr>
          <w:sz w:val="22"/>
          <w:vertAlign w:val="subscript"/>
        </w:rPr>
        <w:t>0</w:t>
      </w:r>
      <w:r w:rsidRPr="00EA3973">
        <w:rPr>
          <w:sz w:val="22"/>
        </w:rPr>
        <w:t>cosωt</w:t>
      </w:r>
      <w:r w:rsidRPr="00EA3973">
        <w:rPr>
          <w:rFonts w:eastAsia="TimesNewRoman"/>
          <w:sz w:val="22"/>
        </w:rPr>
        <w:t xml:space="preserve"> vào hai đầu một đoạn mạch điện chỉ có cuộn cảm thuần. Nếu độ tự cảm không đổi thì cảm kháng của cuộn dây</w:t>
      </w:r>
    </w:p>
    <w:p w:rsidR="008C1574" w:rsidRPr="00EA3973" w:rsidRDefault="008C1574" w:rsidP="008C1574">
      <w:pPr>
        <w:tabs>
          <w:tab w:val="left" w:pos="283"/>
          <w:tab w:val="left" w:pos="5329"/>
        </w:tabs>
        <w:spacing w:after="0" w:afterAutospacing="0"/>
        <w:ind w:left="0"/>
      </w:pPr>
      <w:r w:rsidRPr="00EA3973">
        <w:rPr>
          <w:rFonts w:eastAsia="TimesNewRoman"/>
          <w:b/>
        </w:rPr>
        <w:tab/>
      </w:r>
      <w:proofErr w:type="gramStart"/>
      <w:r w:rsidRPr="00EA3973">
        <w:rPr>
          <w:rFonts w:eastAsia="TimesNewRoman"/>
          <w:b/>
        </w:rPr>
        <w:t xml:space="preserve">A. </w:t>
      </w:r>
      <w:r w:rsidRPr="00EA3973">
        <w:rPr>
          <w:rFonts w:eastAsia="TimesNewRoman"/>
        </w:rPr>
        <w:t>nhỏ khi tần số của dòng điện nhỏ.</w:t>
      </w:r>
      <w:proofErr w:type="gramEnd"/>
      <w:r w:rsidRPr="00EA3973">
        <w:rPr>
          <w:rFonts w:eastAsia="TimesNewRoman"/>
        </w:rPr>
        <w:t xml:space="preserve"> </w:t>
      </w:r>
      <w:r w:rsidRPr="00EA3973">
        <w:rPr>
          <w:rFonts w:eastAsia="TimesNewRoman"/>
          <w:b/>
        </w:rPr>
        <w:tab/>
      </w:r>
      <w:proofErr w:type="gramStart"/>
      <w:r w:rsidRPr="00EA3973">
        <w:rPr>
          <w:rFonts w:eastAsia="TimesNewRoman"/>
          <w:b/>
        </w:rPr>
        <w:t xml:space="preserve">B. </w:t>
      </w:r>
      <w:r w:rsidRPr="00EA3973">
        <w:rPr>
          <w:rFonts w:eastAsia="TimesNewRoman"/>
        </w:rPr>
        <w:t>không phụ thuộc tần số của dòng điện.</w:t>
      </w:r>
      <w:proofErr w:type="gramEnd"/>
      <w:r w:rsidRPr="00EA3973">
        <w:rPr>
          <w:rFonts w:eastAsia="TimesNewRoman"/>
        </w:rPr>
        <w:t xml:space="preserve"> </w:t>
      </w:r>
      <w:r w:rsidRPr="00EA3973">
        <w:rPr>
          <w:rFonts w:eastAsia="TimesNewRoman"/>
        </w:rPr>
        <w:tab/>
        <w:t xml:space="preserve"> </w:t>
      </w:r>
    </w:p>
    <w:p w:rsidR="008C1574" w:rsidRPr="00EA3973" w:rsidRDefault="008C1574" w:rsidP="008C1574">
      <w:pPr>
        <w:tabs>
          <w:tab w:val="left" w:pos="283"/>
          <w:tab w:val="left" w:pos="5329"/>
        </w:tabs>
        <w:spacing w:after="0" w:afterAutospacing="0"/>
        <w:ind w:left="0"/>
      </w:pPr>
      <w:r w:rsidRPr="00EA3973">
        <w:rPr>
          <w:rFonts w:eastAsia="TimesNewRoman"/>
          <w:b/>
        </w:rPr>
        <w:tab/>
      </w:r>
      <w:proofErr w:type="gramStart"/>
      <w:r w:rsidRPr="00EA3973">
        <w:rPr>
          <w:rFonts w:eastAsia="TimesNewRoman"/>
          <w:b/>
        </w:rPr>
        <w:t xml:space="preserve">C. </w:t>
      </w:r>
      <w:r w:rsidRPr="00EA3973">
        <w:rPr>
          <w:rFonts w:eastAsia="TimesNewRoman"/>
        </w:rPr>
        <w:t>nhỏ khi tần số của dòng điện lớn.</w:t>
      </w:r>
      <w:proofErr w:type="gramEnd"/>
      <w:r w:rsidRPr="00EA3973">
        <w:rPr>
          <w:rFonts w:eastAsia="TimesNewRoman"/>
          <w:b/>
        </w:rPr>
        <w:tab/>
        <w:t xml:space="preserve">D. </w:t>
      </w:r>
      <w:r w:rsidRPr="00EA3973">
        <w:rPr>
          <w:rFonts w:eastAsia="TimesNewRoman"/>
        </w:rPr>
        <w:t>lớn khi tần số của dòng điện nhỏ</w:t>
      </w:r>
    </w:p>
    <w:p w:rsidR="008C1574" w:rsidRPr="00EA3973" w:rsidRDefault="008C1574" w:rsidP="008C1574">
      <w:pPr>
        <w:tabs>
          <w:tab w:val="left" w:pos="283"/>
          <w:tab w:val="left" w:pos="2806"/>
          <w:tab w:val="left" w:pos="5329"/>
          <w:tab w:val="left" w:pos="7852"/>
        </w:tabs>
        <w:spacing w:after="0" w:afterAutospacing="0"/>
        <w:ind w:left="0"/>
        <w:rPr>
          <w:bCs/>
          <w:sz w:val="22"/>
          <w:lang w:val="nl-NL"/>
        </w:rPr>
      </w:pPr>
      <w:r w:rsidRPr="00EA3973">
        <w:rPr>
          <w:b/>
          <w:bCs/>
          <w:sz w:val="22"/>
          <w:lang w:val="nl-NL"/>
        </w:rPr>
        <w:t xml:space="preserve">Câu 20: </w:t>
      </w:r>
      <w:r w:rsidRPr="00EA3973">
        <w:rPr>
          <w:bCs/>
          <w:sz w:val="22"/>
          <w:lang w:val="nl-NL"/>
        </w:rPr>
        <w:t>Sóng cơ là gì?</w:t>
      </w:r>
    </w:p>
    <w:p w:rsidR="008C1574" w:rsidRPr="00EA3973" w:rsidRDefault="008C1574" w:rsidP="008C1574">
      <w:pPr>
        <w:tabs>
          <w:tab w:val="left" w:pos="283"/>
          <w:tab w:val="left" w:pos="2806"/>
          <w:tab w:val="left" w:pos="5329"/>
          <w:tab w:val="left" w:pos="7852"/>
        </w:tabs>
        <w:spacing w:after="0" w:afterAutospacing="0"/>
        <w:ind w:left="0"/>
        <w:rPr>
          <w:bCs/>
          <w:lang w:val="nl-NL"/>
        </w:rPr>
      </w:pPr>
      <w:r w:rsidRPr="00EA3973">
        <w:rPr>
          <w:b/>
          <w:bCs/>
          <w:lang w:val="nl-NL"/>
        </w:rPr>
        <w:tab/>
        <w:t xml:space="preserve">A. </w:t>
      </w:r>
      <w:r w:rsidRPr="00EA3973">
        <w:rPr>
          <w:bCs/>
          <w:lang w:val="nl-NL"/>
        </w:rPr>
        <w:t>Sự co dãn tuần hoàn giữa các phần tử môi trường.</w:t>
      </w:r>
    </w:p>
    <w:p w:rsidR="008C1574" w:rsidRPr="00EA3973" w:rsidRDefault="008C1574" w:rsidP="008C1574">
      <w:pPr>
        <w:tabs>
          <w:tab w:val="left" w:pos="283"/>
          <w:tab w:val="left" w:pos="2806"/>
          <w:tab w:val="left" w:pos="5329"/>
          <w:tab w:val="left" w:pos="7852"/>
        </w:tabs>
        <w:spacing w:after="0" w:afterAutospacing="0"/>
        <w:ind w:left="0"/>
        <w:rPr>
          <w:bCs/>
          <w:lang w:val="nl-NL"/>
        </w:rPr>
      </w:pPr>
      <w:r w:rsidRPr="00EA3973">
        <w:rPr>
          <w:b/>
          <w:bCs/>
          <w:lang w:val="nl-NL"/>
        </w:rPr>
        <w:tab/>
        <w:t xml:space="preserve">B. </w:t>
      </w:r>
      <w:r w:rsidRPr="00EA3973">
        <w:rPr>
          <w:bCs/>
          <w:lang w:val="nl-NL"/>
        </w:rPr>
        <w:t xml:space="preserve">Sự truyền chuyển động cơ trong không khí. </w:t>
      </w:r>
    </w:p>
    <w:p w:rsidR="008C1574" w:rsidRPr="00EA3973" w:rsidRDefault="008C1574" w:rsidP="008C1574">
      <w:pPr>
        <w:tabs>
          <w:tab w:val="left" w:pos="283"/>
          <w:tab w:val="left" w:pos="2806"/>
          <w:tab w:val="left" w:pos="5329"/>
          <w:tab w:val="left" w:pos="7852"/>
        </w:tabs>
        <w:spacing w:after="0" w:afterAutospacing="0"/>
        <w:ind w:left="0"/>
        <w:rPr>
          <w:bCs/>
          <w:lang w:val="nl-NL"/>
        </w:rPr>
      </w:pPr>
      <w:r w:rsidRPr="00EA3973">
        <w:rPr>
          <w:b/>
          <w:bCs/>
          <w:lang w:val="nl-NL"/>
        </w:rPr>
        <w:tab/>
        <w:t xml:space="preserve">C. </w:t>
      </w:r>
      <w:r w:rsidRPr="00EA3973">
        <w:rPr>
          <w:bCs/>
          <w:lang w:val="nl-NL"/>
        </w:rPr>
        <w:t xml:space="preserve">Chuyển động tương đối của vật này so với vật khác. </w:t>
      </w:r>
    </w:p>
    <w:p w:rsidR="008C1574" w:rsidRPr="00EA3973" w:rsidRDefault="008C1574" w:rsidP="008C1574">
      <w:pPr>
        <w:tabs>
          <w:tab w:val="left" w:pos="283"/>
          <w:tab w:val="left" w:pos="2806"/>
          <w:tab w:val="left" w:pos="5329"/>
          <w:tab w:val="left" w:pos="7852"/>
        </w:tabs>
        <w:spacing w:after="0" w:afterAutospacing="0"/>
        <w:ind w:left="0"/>
        <w:rPr>
          <w:bCs/>
          <w:lang w:val="nl-NL"/>
        </w:rPr>
      </w:pPr>
      <w:r w:rsidRPr="00EA3973">
        <w:rPr>
          <w:b/>
          <w:bCs/>
          <w:lang w:val="nl-NL"/>
        </w:rPr>
        <w:tab/>
        <w:t xml:space="preserve">D. </w:t>
      </w:r>
      <w:r w:rsidRPr="00EA3973">
        <w:rPr>
          <w:bCs/>
          <w:lang w:val="nl-NL"/>
        </w:rPr>
        <w:t>Những dao động cơ học lan truyền trong môi trường vật chất.</w:t>
      </w:r>
    </w:p>
    <w:p w:rsidR="008C1574" w:rsidRPr="00EA3973" w:rsidRDefault="008C1574" w:rsidP="008C1574">
      <w:pPr>
        <w:tabs>
          <w:tab w:val="left" w:pos="283"/>
          <w:tab w:val="left" w:pos="2806"/>
          <w:tab w:val="left" w:pos="5329"/>
          <w:tab w:val="left" w:pos="7852"/>
        </w:tabs>
        <w:spacing w:after="0" w:afterAutospacing="0"/>
        <w:ind w:left="-80"/>
        <w:rPr>
          <w:sz w:val="22"/>
          <w:lang w:val="nl-NL"/>
        </w:rPr>
      </w:pPr>
      <w:r w:rsidRPr="00EA3973">
        <w:rPr>
          <w:b/>
          <w:sz w:val="22"/>
          <w:lang w:val="nl-NL"/>
        </w:rPr>
        <w:t xml:space="preserve">Câu 21: </w:t>
      </w:r>
      <w:r w:rsidRPr="00EA3973">
        <w:rPr>
          <w:sz w:val="22"/>
          <w:lang w:val="nl-NL"/>
        </w:rPr>
        <w:t xml:space="preserve">Một nguồn âm phát ra âm có cường độ là 10 </w:t>
      </w:r>
      <w:r w:rsidRPr="00EA3973">
        <w:rPr>
          <w:sz w:val="22"/>
          <w:vertAlign w:val="superscript"/>
          <w:lang w:val="nl-NL"/>
        </w:rPr>
        <w:t>-10</w:t>
      </w:r>
      <w:r w:rsidRPr="00EA3973">
        <w:rPr>
          <w:sz w:val="22"/>
          <w:lang w:val="nl-NL"/>
        </w:rPr>
        <w:t xml:space="preserve"> W/m</w:t>
      </w:r>
      <w:r w:rsidRPr="00EA3973">
        <w:rPr>
          <w:sz w:val="22"/>
          <w:vertAlign w:val="superscript"/>
          <w:lang w:val="nl-NL"/>
        </w:rPr>
        <w:t>2</w:t>
      </w:r>
      <w:r w:rsidRPr="00EA3973">
        <w:rPr>
          <w:sz w:val="22"/>
          <w:lang w:val="nl-NL"/>
        </w:rPr>
        <w:t xml:space="preserve">, có mức cường độ âm là 40 dB. Cường độ âm chuẩn của âm đó có giá trị nào sau đây? </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A. </w:t>
      </w:r>
      <w:r w:rsidRPr="00EA3973">
        <w:t>10</w:t>
      </w:r>
      <w:r w:rsidRPr="00EA3973">
        <w:rPr>
          <w:vertAlign w:val="superscript"/>
        </w:rPr>
        <w:t>-13</w:t>
      </w:r>
      <w:r w:rsidRPr="00EA3973">
        <w:t xml:space="preserve"> W/m</w:t>
      </w:r>
      <w:r w:rsidRPr="00EA3973">
        <w:rPr>
          <w:vertAlign w:val="superscript"/>
        </w:rPr>
        <w:t>2</w:t>
      </w:r>
      <w:r w:rsidRPr="00EA3973">
        <w:t xml:space="preserve">. </w:t>
      </w:r>
      <w:r w:rsidRPr="00EA3973">
        <w:rPr>
          <w:b/>
        </w:rPr>
        <w:tab/>
        <w:t xml:space="preserve">B. </w:t>
      </w:r>
      <w:r w:rsidRPr="00EA3973">
        <w:t>10</w:t>
      </w:r>
      <w:r w:rsidRPr="00EA3973">
        <w:rPr>
          <w:vertAlign w:val="superscript"/>
        </w:rPr>
        <w:t>-12</w:t>
      </w:r>
      <w:r w:rsidRPr="00EA3973">
        <w:t xml:space="preserve"> W/m</w:t>
      </w:r>
      <w:r w:rsidRPr="00EA3973">
        <w:rPr>
          <w:vertAlign w:val="superscript"/>
        </w:rPr>
        <w:t>2</w:t>
      </w:r>
      <w:r w:rsidRPr="00EA3973">
        <w:t xml:space="preserve">. </w:t>
      </w:r>
      <w:r w:rsidRPr="00EA3973">
        <w:rPr>
          <w:b/>
        </w:rPr>
        <w:tab/>
        <w:t xml:space="preserve">C. </w:t>
      </w:r>
      <w:r w:rsidRPr="00EA3973">
        <w:t>10</w:t>
      </w:r>
      <w:r w:rsidRPr="00EA3973">
        <w:rPr>
          <w:vertAlign w:val="superscript"/>
        </w:rPr>
        <w:t>-14</w:t>
      </w:r>
      <w:r w:rsidRPr="00EA3973">
        <w:t xml:space="preserve"> W/m</w:t>
      </w:r>
      <w:r w:rsidRPr="00EA3973">
        <w:rPr>
          <w:vertAlign w:val="superscript"/>
        </w:rPr>
        <w:t>2</w:t>
      </w:r>
      <w:r w:rsidRPr="00EA3973">
        <w:t xml:space="preserve">. </w:t>
      </w:r>
      <w:r w:rsidRPr="00EA3973">
        <w:rPr>
          <w:b/>
        </w:rPr>
        <w:tab/>
        <w:t xml:space="preserve">D. </w:t>
      </w:r>
      <w:r w:rsidRPr="00EA3973">
        <w:t>10</w:t>
      </w:r>
      <w:r w:rsidRPr="00EA3973">
        <w:rPr>
          <w:vertAlign w:val="superscript"/>
        </w:rPr>
        <w:t>-6</w:t>
      </w:r>
      <w:r w:rsidRPr="00EA3973">
        <w:t xml:space="preserve"> W/m</w:t>
      </w:r>
      <w:r w:rsidRPr="00EA3973">
        <w:rPr>
          <w:vertAlign w:val="superscript"/>
        </w:rPr>
        <w:t>2</w:t>
      </w:r>
      <w:r w:rsidRPr="00EA3973">
        <w:t xml:space="preserve">. </w:t>
      </w:r>
    </w:p>
    <w:p w:rsidR="008C1574" w:rsidRPr="00EA3973" w:rsidRDefault="008C1574" w:rsidP="008C1574">
      <w:pPr>
        <w:tabs>
          <w:tab w:val="left" w:pos="283"/>
          <w:tab w:val="left" w:pos="2806"/>
          <w:tab w:val="left" w:pos="5329"/>
          <w:tab w:val="left" w:pos="7852"/>
        </w:tabs>
        <w:spacing w:after="0" w:afterAutospacing="0"/>
        <w:ind w:left="-80"/>
        <w:rPr>
          <w:sz w:val="22"/>
          <w:lang w:val="fr-FR"/>
        </w:rPr>
      </w:pPr>
      <w:r w:rsidRPr="00EA3973">
        <w:rPr>
          <w:b/>
          <w:sz w:val="22"/>
          <w:lang w:val="fr-FR"/>
        </w:rPr>
        <w:t xml:space="preserve">Câu 22: </w:t>
      </w:r>
      <w:r w:rsidRPr="00EA3973">
        <w:rPr>
          <w:sz w:val="22"/>
          <w:lang w:val="fr-FR"/>
        </w:rPr>
        <w:t>Phương trình sóng tại nguồn O có dạng: u</w:t>
      </w:r>
      <w:r w:rsidRPr="00EA3973">
        <w:rPr>
          <w:sz w:val="22"/>
          <w:vertAlign w:val="subscript"/>
          <w:lang w:val="fr-FR"/>
        </w:rPr>
        <w:t xml:space="preserve">O </w:t>
      </w:r>
      <w:r w:rsidRPr="00EA3973">
        <w:rPr>
          <w:sz w:val="22"/>
          <w:lang w:val="fr-FR"/>
        </w:rPr>
        <w:t>= 3cos10</w:t>
      </w:r>
      <w:r w:rsidRPr="00EA3973">
        <w:rPr>
          <w:noProof/>
          <w:position w:val="-6"/>
          <w:sz w:val="22"/>
        </w:rPr>
        <w:drawing>
          <wp:inline distT="0" distB="0" distL="0" distR="0">
            <wp:extent cx="114300" cy="114300"/>
            <wp:effectExtent l="19050" t="0" r="0" b="0"/>
            <wp:docPr id="57"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6"/>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EA3973">
        <w:rPr>
          <w:sz w:val="22"/>
          <w:lang w:val="fr-FR"/>
        </w:rPr>
        <w:t>t (cm</w:t>
      </w:r>
      <w:proofErr w:type="gramStart"/>
      <w:r w:rsidRPr="00EA3973">
        <w:rPr>
          <w:sz w:val="22"/>
          <w:lang w:val="fr-FR"/>
        </w:rPr>
        <w:t>,s</w:t>
      </w:r>
      <w:proofErr w:type="gramEnd"/>
      <w:r w:rsidRPr="00EA3973">
        <w:rPr>
          <w:sz w:val="22"/>
          <w:lang w:val="fr-FR"/>
        </w:rPr>
        <w:t xml:space="preserve">), vận tốc truyền sóng là v = 1m/s thì phương trình dao động tại M cách O một đoạn 5cm có dạng    </w:t>
      </w:r>
    </w:p>
    <w:p w:rsidR="008C1574" w:rsidRPr="00EA3973" w:rsidRDefault="008C1574" w:rsidP="008C1574">
      <w:pPr>
        <w:tabs>
          <w:tab w:val="left" w:pos="283"/>
          <w:tab w:val="left" w:pos="5329"/>
        </w:tabs>
        <w:spacing w:after="0" w:afterAutospacing="0"/>
        <w:ind w:left="0"/>
        <w:rPr>
          <w:lang w:val="fr-FR"/>
        </w:rPr>
      </w:pPr>
      <w:r w:rsidRPr="00EA3973">
        <w:rPr>
          <w:b/>
          <w:lang w:val="fr-FR"/>
        </w:rPr>
        <w:tab/>
        <w:t xml:space="preserve">A. </w:t>
      </w:r>
      <w:r w:rsidRPr="00EA3973">
        <w:rPr>
          <w:noProof/>
        </w:rPr>
        <w:drawing>
          <wp:inline distT="0" distB="0" distL="0" distR="0">
            <wp:extent cx="1485900" cy="352425"/>
            <wp:effectExtent l="0" t="0" r="0" b="0"/>
            <wp:docPr id="58"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7"/>
                    <a:srcRect/>
                    <a:stretch>
                      <a:fillRect/>
                    </a:stretch>
                  </pic:blipFill>
                  <pic:spPr bwMode="auto">
                    <a:xfrm>
                      <a:off x="0" y="0"/>
                      <a:ext cx="1485900" cy="352425"/>
                    </a:xfrm>
                    <a:prstGeom prst="rect">
                      <a:avLst/>
                    </a:prstGeom>
                    <a:noFill/>
                    <a:ln w="9525">
                      <a:noFill/>
                      <a:miter lim="800000"/>
                      <a:headEnd/>
                      <a:tailEnd/>
                    </a:ln>
                  </pic:spPr>
                </pic:pic>
              </a:graphicData>
            </a:graphic>
          </wp:inline>
        </w:drawing>
      </w:r>
      <w:r w:rsidRPr="00EA3973">
        <w:rPr>
          <w:b/>
          <w:lang w:val="fr-FR"/>
        </w:rPr>
        <w:tab/>
        <w:t xml:space="preserve">B. </w:t>
      </w:r>
      <w:r w:rsidRPr="00EA3973">
        <w:rPr>
          <w:noProof/>
        </w:rPr>
        <w:drawing>
          <wp:inline distT="0" distB="0" distL="0" distR="0">
            <wp:extent cx="1457325" cy="161925"/>
            <wp:effectExtent l="19050" t="0" r="0" b="0"/>
            <wp:docPr id="59"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8"/>
                    <a:srcRect/>
                    <a:stretch>
                      <a:fillRect/>
                    </a:stretch>
                  </pic:blipFill>
                  <pic:spPr bwMode="auto">
                    <a:xfrm>
                      <a:off x="0" y="0"/>
                      <a:ext cx="1457325" cy="161925"/>
                    </a:xfrm>
                    <a:prstGeom prst="rect">
                      <a:avLst/>
                    </a:prstGeom>
                    <a:noFill/>
                    <a:ln w="9525">
                      <a:noFill/>
                      <a:miter lim="800000"/>
                      <a:headEnd/>
                      <a:tailEnd/>
                    </a:ln>
                  </pic:spPr>
                </pic:pic>
              </a:graphicData>
            </a:graphic>
          </wp:inline>
        </w:drawing>
      </w:r>
    </w:p>
    <w:p w:rsidR="008C1574" w:rsidRPr="00EA3973" w:rsidRDefault="008C1574" w:rsidP="008C1574">
      <w:pPr>
        <w:tabs>
          <w:tab w:val="left" w:pos="283"/>
          <w:tab w:val="left" w:pos="5329"/>
        </w:tabs>
        <w:spacing w:after="0" w:afterAutospacing="0"/>
        <w:ind w:left="0"/>
        <w:rPr>
          <w:lang w:val="fr-FR"/>
        </w:rPr>
      </w:pPr>
      <w:r w:rsidRPr="00EA3973">
        <w:rPr>
          <w:b/>
          <w:lang w:val="fr-FR"/>
        </w:rPr>
        <w:tab/>
        <w:t xml:space="preserve">C. </w:t>
      </w:r>
      <w:r w:rsidRPr="00EA3973">
        <w:rPr>
          <w:noProof/>
        </w:rPr>
        <w:drawing>
          <wp:inline distT="0" distB="0" distL="0" distR="0">
            <wp:extent cx="1457325" cy="161925"/>
            <wp:effectExtent l="19050" t="0" r="0" b="0"/>
            <wp:docPr id="60"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9"/>
                    <a:srcRect/>
                    <a:stretch>
                      <a:fillRect/>
                    </a:stretch>
                  </pic:blipFill>
                  <pic:spPr bwMode="auto">
                    <a:xfrm>
                      <a:off x="0" y="0"/>
                      <a:ext cx="1457325" cy="161925"/>
                    </a:xfrm>
                    <a:prstGeom prst="rect">
                      <a:avLst/>
                    </a:prstGeom>
                    <a:noFill/>
                    <a:ln w="9525">
                      <a:noFill/>
                      <a:miter lim="800000"/>
                      <a:headEnd/>
                      <a:tailEnd/>
                    </a:ln>
                  </pic:spPr>
                </pic:pic>
              </a:graphicData>
            </a:graphic>
          </wp:inline>
        </w:drawing>
      </w:r>
      <w:r w:rsidRPr="00EA3973">
        <w:rPr>
          <w:b/>
          <w:noProof/>
          <w:position w:val="-24"/>
        </w:rPr>
        <w:tab/>
        <w:t xml:space="preserve">D. </w:t>
      </w:r>
      <w:r w:rsidRPr="00EA3973">
        <w:rPr>
          <w:noProof/>
        </w:rPr>
        <w:drawing>
          <wp:inline distT="0" distB="0" distL="0" distR="0">
            <wp:extent cx="1485900" cy="352425"/>
            <wp:effectExtent l="0" t="0" r="0" b="0"/>
            <wp:docPr id="61"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0"/>
                    <a:srcRect/>
                    <a:stretch>
                      <a:fillRect/>
                    </a:stretch>
                  </pic:blipFill>
                  <pic:spPr bwMode="auto">
                    <a:xfrm>
                      <a:off x="0" y="0"/>
                      <a:ext cx="1485900" cy="352425"/>
                    </a:xfrm>
                    <a:prstGeom prst="rect">
                      <a:avLst/>
                    </a:prstGeom>
                    <a:noFill/>
                    <a:ln w="9525">
                      <a:noFill/>
                      <a:miter lim="800000"/>
                      <a:headEnd/>
                      <a:tailEnd/>
                    </a:ln>
                  </pic:spPr>
                </pic:pic>
              </a:graphicData>
            </a:graphic>
          </wp:inline>
        </w:drawing>
      </w:r>
    </w:p>
    <w:p w:rsidR="008C1574" w:rsidRPr="00EA3973" w:rsidRDefault="008C1574" w:rsidP="002E495C">
      <w:pPr>
        <w:tabs>
          <w:tab w:val="left" w:pos="283"/>
          <w:tab w:val="left" w:pos="2806"/>
          <w:tab w:val="left" w:pos="5329"/>
          <w:tab w:val="left" w:pos="7852"/>
        </w:tabs>
        <w:spacing w:after="0" w:afterAutospacing="0"/>
        <w:ind w:left="0"/>
        <w:rPr>
          <w:sz w:val="22"/>
        </w:rPr>
      </w:pPr>
      <w:r w:rsidRPr="00EA3973">
        <w:rPr>
          <w:b/>
          <w:sz w:val="22"/>
        </w:rPr>
        <w:t xml:space="preserve">Câu 23: </w:t>
      </w:r>
      <w:r w:rsidRPr="00EA3973">
        <w:rPr>
          <w:sz w:val="22"/>
        </w:rPr>
        <w:t>Đặt vào hai đầu đoạn mạch RLC không phân nhánh một hiệu điện thế xoay chiều u =U</w:t>
      </w:r>
      <w:r w:rsidRPr="00EA3973">
        <w:rPr>
          <w:sz w:val="22"/>
          <w:vertAlign w:val="subscript"/>
        </w:rPr>
        <w:t>0</w:t>
      </w:r>
      <w:r w:rsidRPr="00EA3973">
        <w:rPr>
          <w:sz w:val="22"/>
        </w:rPr>
        <w:t>cosωt. Kí hiệu U</w:t>
      </w:r>
      <w:r w:rsidRPr="00EA3973">
        <w:rPr>
          <w:sz w:val="22"/>
          <w:vertAlign w:val="subscript"/>
        </w:rPr>
        <w:t>R</w:t>
      </w:r>
      <w:r w:rsidRPr="00EA3973">
        <w:rPr>
          <w:sz w:val="22"/>
        </w:rPr>
        <w:t>, U</w:t>
      </w:r>
      <w:r w:rsidRPr="00EA3973">
        <w:rPr>
          <w:sz w:val="22"/>
          <w:vertAlign w:val="subscript"/>
        </w:rPr>
        <w:t>L</w:t>
      </w:r>
      <w:r w:rsidRPr="00EA3973">
        <w:rPr>
          <w:sz w:val="22"/>
        </w:rPr>
        <w:t>, U</w:t>
      </w:r>
      <w:r w:rsidRPr="00EA3973">
        <w:rPr>
          <w:sz w:val="22"/>
          <w:vertAlign w:val="subscript"/>
        </w:rPr>
        <w:t>C</w:t>
      </w:r>
      <w:r w:rsidRPr="00EA3973">
        <w:rPr>
          <w:sz w:val="22"/>
        </w:rPr>
        <w:t xml:space="preserve"> </w:t>
      </w:r>
      <w:r w:rsidR="002E495C" w:rsidRPr="00EA3973">
        <w:rPr>
          <w:sz w:val="22"/>
        </w:rPr>
        <w:t xml:space="preserve"> </w:t>
      </w:r>
      <w:r w:rsidRPr="00EA3973">
        <w:rPr>
          <w:sz w:val="22"/>
        </w:rPr>
        <w:t xml:space="preserve">tương ứng là hiệu điện thế hiệu dụng ở hai đầu điện trở thuần R, cuộn dây thuần cảm (cảm thuần) L và tụ điện C. Nếu </w:t>
      </w:r>
      <w:r w:rsidR="002E495C" w:rsidRPr="00EA3973">
        <w:rPr>
          <w:sz w:val="22"/>
        </w:rPr>
        <w:t xml:space="preserve"> </w:t>
      </w:r>
      <w:r w:rsidRPr="00EA3973">
        <w:rPr>
          <w:position w:val="-24"/>
          <w:sz w:val="22"/>
        </w:rPr>
        <w:object w:dxaOrig="1520" w:dyaOrig="639">
          <v:shape id="_x0000_i1042" type="#_x0000_t75" style="width:75.75pt;height:32.25pt" o:ole="">
            <v:imagedata r:id="rId51" o:title=""/>
          </v:shape>
          <o:OLEObject Type="Embed" ProgID="Equation.3" ShapeID="_x0000_i1042" DrawAspect="Content" ObjectID="_1448194609" r:id="rId52"/>
        </w:object>
      </w:r>
      <w:r w:rsidRPr="00EA3973">
        <w:rPr>
          <w:sz w:val="22"/>
        </w:rPr>
        <w:t xml:space="preserve"> thì dòng điện qua đoạn mạch</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0"/>
      </w:pPr>
      <w:r w:rsidRPr="00EA3973">
        <w:rPr>
          <w:b/>
        </w:rPr>
        <w:tab/>
        <w:t xml:space="preserve">A. </w:t>
      </w:r>
      <w:r w:rsidRPr="00EA3973">
        <w:t xml:space="preserve">sớm </w:t>
      </w:r>
      <w:proofErr w:type="gramStart"/>
      <w:r w:rsidRPr="00EA3973">
        <w:t>pha</w:t>
      </w:r>
      <w:proofErr w:type="gramEnd"/>
      <w:r w:rsidRPr="00EA3973">
        <w:t xml:space="preserve"> </w:t>
      </w:r>
      <w:r w:rsidRPr="00EA3973">
        <w:sym w:font="Symbol" w:char="F070"/>
      </w:r>
      <w:r w:rsidRPr="00EA3973">
        <w:t>/2 so với hiệu điện thế ở hai đầu đoạn mạch.</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0"/>
      </w:pPr>
      <w:r w:rsidRPr="00EA3973">
        <w:rPr>
          <w:b/>
          <w:bCs/>
        </w:rPr>
        <w:tab/>
        <w:t xml:space="preserve">B. </w:t>
      </w:r>
      <w:r w:rsidRPr="00EA3973">
        <w:t xml:space="preserve">trễ </w:t>
      </w:r>
      <w:proofErr w:type="gramStart"/>
      <w:r w:rsidRPr="00EA3973">
        <w:t>pha</w:t>
      </w:r>
      <w:proofErr w:type="gramEnd"/>
      <w:r w:rsidRPr="00EA3973">
        <w:t xml:space="preserve"> </w:t>
      </w:r>
      <w:r w:rsidRPr="00EA3973">
        <w:sym w:font="Symbol" w:char="F070"/>
      </w:r>
      <w:r w:rsidRPr="00EA3973">
        <w:t>/4 so với hiệu điện thế ở hai đầu đoạn mạch.</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0"/>
      </w:pPr>
      <w:r w:rsidRPr="00EA3973">
        <w:rPr>
          <w:b/>
        </w:rPr>
        <w:tab/>
        <w:t xml:space="preserve">C. </w:t>
      </w:r>
      <w:r w:rsidRPr="00EA3973">
        <w:t xml:space="preserve">trễ </w:t>
      </w:r>
      <w:proofErr w:type="gramStart"/>
      <w:r w:rsidRPr="00EA3973">
        <w:t>pha</w:t>
      </w:r>
      <w:proofErr w:type="gramEnd"/>
      <w:r w:rsidRPr="00EA3973">
        <w:t xml:space="preserve"> </w:t>
      </w:r>
      <w:r w:rsidRPr="00EA3973">
        <w:sym w:font="Symbol" w:char="F070"/>
      </w:r>
      <w:r w:rsidRPr="00EA3973">
        <w:t>/2 so với hiệu điện thế ở hai đầu đoạn mạch.</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0"/>
      </w:pPr>
      <w:r w:rsidRPr="00EA3973">
        <w:rPr>
          <w:b/>
        </w:rPr>
        <w:tab/>
        <w:t xml:space="preserve">D. </w:t>
      </w:r>
      <w:r w:rsidRPr="00EA3973">
        <w:t xml:space="preserve">sớm </w:t>
      </w:r>
      <w:proofErr w:type="gramStart"/>
      <w:r w:rsidRPr="00EA3973">
        <w:t>pha</w:t>
      </w:r>
      <w:proofErr w:type="gramEnd"/>
      <w:r w:rsidRPr="00EA3973">
        <w:t xml:space="preserve"> </w:t>
      </w:r>
      <w:r w:rsidRPr="00EA3973">
        <w:sym w:font="Symbol" w:char="F070"/>
      </w:r>
      <w:r w:rsidRPr="00EA3973">
        <w:t>/4 so với hiệu điện thế ở hai đầu đoạn mạch.</w:t>
      </w:r>
    </w:p>
    <w:p w:rsidR="008C1574" w:rsidRPr="00EA3973" w:rsidRDefault="008C1574" w:rsidP="008C1574">
      <w:pPr>
        <w:tabs>
          <w:tab w:val="left" w:pos="283"/>
          <w:tab w:val="left" w:pos="2806"/>
          <w:tab w:val="left" w:pos="5329"/>
          <w:tab w:val="left" w:pos="7852"/>
        </w:tabs>
        <w:spacing w:after="0" w:afterAutospacing="0"/>
        <w:ind w:left="-80"/>
        <w:rPr>
          <w:sz w:val="22"/>
          <w:lang w:val="nl-NL"/>
        </w:rPr>
      </w:pPr>
      <w:r w:rsidRPr="00EA3973">
        <w:rPr>
          <w:b/>
          <w:sz w:val="22"/>
          <w:lang w:val="nl-NL"/>
        </w:rPr>
        <w:t xml:space="preserve">Câu 24: </w:t>
      </w:r>
      <w:r w:rsidRPr="00EA3973">
        <w:rPr>
          <w:sz w:val="22"/>
          <w:lang w:val="nl-NL"/>
        </w:rPr>
        <w:t xml:space="preserve">Một máy phát điện xoay chiều một pha có phần rôto là một nam châm điện có 10 cặp cực. Để phát ra dòng điện xoay chiều có tần số 50 Hz thì tốc độ quay của rôto phải bằng: </w:t>
      </w:r>
    </w:p>
    <w:p w:rsidR="008C1574" w:rsidRPr="00EA3973" w:rsidRDefault="008C1574" w:rsidP="008C1574">
      <w:pPr>
        <w:tabs>
          <w:tab w:val="center" w:pos="-1791"/>
          <w:tab w:val="left" w:pos="283"/>
          <w:tab w:val="left" w:pos="2806"/>
          <w:tab w:val="left" w:pos="5329"/>
          <w:tab w:val="left" w:pos="7852"/>
        </w:tabs>
        <w:spacing w:after="0" w:afterAutospacing="0"/>
        <w:ind w:left="0"/>
        <w:rPr>
          <w:lang w:val="nl-NL"/>
        </w:rPr>
      </w:pPr>
      <w:r w:rsidRPr="00EA3973">
        <w:rPr>
          <w:b/>
          <w:lang w:val="nl-NL"/>
        </w:rPr>
        <w:tab/>
        <w:t xml:space="preserve">A. </w:t>
      </w:r>
      <w:r w:rsidRPr="00EA3973">
        <w:rPr>
          <w:lang w:val="nl-NL"/>
        </w:rPr>
        <w:t>1500 vòng/phút.</w:t>
      </w:r>
      <w:r w:rsidRPr="00EA3973">
        <w:rPr>
          <w:b/>
          <w:lang w:val="nl-NL"/>
        </w:rPr>
        <w:tab/>
        <w:t xml:space="preserve">B. </w:t>
      </w:r>
      <w:r w:rsidRPr="00EA3973">
        <w:rPr>
          <w:lang w:val="nl-NL"/>
        </w:rPr>
        <w:t xml:space="preserve">500 vòng/phút </w:t>
      </w:r>
      <w:r w:rsidRPr="00EA3973">
        <w:rPr>
          <w:b/>
          <w:lang w:val="nl-NL"/>
        </w:rPr>
        <w:tab/>
        <w:t xml:space="preserve">C. </w:t>
      </w:r>
      <w:r w:rsidRPr="00EA3973">
        <w:rPr>
          <w:lang w:val="nl-NL"/>
        </w:rPr>
        <w:t xml:space="preserve">3 000 vòng /phút </w:t>
      </w:r>
      <w:r w:rsidRPr="00EA3973">
        <w:rPr>
          <w:b/>
          <w:lang w:val="nl-NL"/>
        </w:rPr>
        <w:tab/>
        <w:t xml:space="preserve">D. </w:t>
      </w:r>
      <w:r w:rsidRPr="00EA3973">
        <w:rPr>
          <w:lang w:val="nl-NL"/>
        </w:rPr>
        <w:t xml:space="preserve">300 vòng/phút </w: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b/>
          <w:sz w:val="22"/>
          <w:lang w:val="fr-FR"/>
        </w:rPr>
        <w:t xml:space="preserve">Câu 25: </w:t>
      </w:r>
      <w:r w:rsidRPr="00EA3973">
        <w:rPr>
          <w:sz w:val="22"/>
          <w:lang w:val="fr-FR"/>
        </w:rPr>
        <w:t>Trên mặt chất lỏng có một sóng lan truyền với tần số 120Hz. Người ta thấy khoảng cách giữa 9 gợn lồi liên tiếp là 4cm. Vận tốc truyền sóng trên bề mặt chất lỏng này là :</w:t>
      </w:r>
    </w:p>
    <w:p w:rsidR="008C1574" w:rsidRPr="00EA3973" w:rsidRDefault="008C1574" w:rsidP="008C1574">
      <w:pPr>
        <w:tabs>
          <w:tab w:val="left" w:pos="283"/>
          <w:tab w:val="left" w:pos="2806"/>
          <w:tab w:val="left" w:pos="5329"/>
          <w:tab w:val="left" w:pos="7852"/>
        </w:tabs>
        <w:spacing w:after="0" w:afterAutospacing="0"/>
        <w:ind w:left="0"/>
        <w:rPr>
          <w:lang w:val="fr-FR"/>
        </w:rPr>
      </w:pPr>
      <w:r w:rsidRPr="00EA3973">
        <w:rPr>
          <w:b/>
          <w:lang w:val="fr-FR"/>
        </w:rPr>
        <w:tab/>
        <w:t xml:space="preserve">A. </w:t>
      </w:r>
      <w:r w:rsidRPr="00EA3973">
        <w:rPr>
          <w:lang w:val="fr-FR"/>
        </w:rPr>
        <w:t>53,33 cm/s</w:t>
      </w:r>
      <w:r w:rsidRPr="00EA3973">
        <w:rPr>
          <w:b/>
          <w:lang w:val="fr-FR"/>
        </w:rPr>
        <w:tab/>
        <w:t xml:space="preserve">B. </w:t>
      </w:r>
      <w:r w:rsidRPr="00EA3973">
        <w:rPr>
          <w:lang w:val="fr-FR"/>
        </w:rPr>
        <w:t>60 cm/s</w:t>
      </w:r>
      <w:r w:rsidRPr="00EA3973">
        <w:rPr>
          <w:b/>
          <w:lang w:val="fr-FR"/>
        </w:rPr>
        <w:tab/>
        <w:t xml:space="preserve">C. </w:t>
      </w:r>
      <w:r w:rsidRPr="00EA3973">
        <w:rPr>
          <w:lang w:val="fr-FR"/>
        </w:rPr>
        <w:t>120 cm/s</w:t>
      </w:r>
      <w:r w:rsidRPr="00EA3973">
        <w:rPr>
          <w:b/>
          <w:lang w:val="fr-FR"/>
        </w:rPr>
        <w:tab/>
        <w:t xml:space="preserve">D. </w:t>
      </w:r>
      <w:r w:rsidRPr="00EA3973">
        <w:rPr>
          <w:lang w:val="fr-FR"/>
        </w:rPr>
        <w:t>106,66 cm/s</w:t>
      </w:r>
    </w:p>
    <w:p w:rsidR="008C1574" w:rsidRPr="00EA3973" w:rsidRDefault="008C1574" w:rsidP="008C1574">
      <w:pPr>
        <w:tabs>
          <w:tab w:val="left" w:pos="283"/>
          <w:tab w:val="left" w:pos="2806"/>
          <w:tab w:val="left" w:pos="5329"/>
          <w:tab w:val="left" w:pos="7852"/>
        </w:tabs>
        <w:spacing w:after="0" w:afterAutospacing="0"/>
        <w:ind w:left="-80"/>
        <w:rPr>
          <w:sz w:val="22"/>
          <w:lang w:val="pt-BR"/>
        </w:rPr>
      </w:pPr>
      <w:r w:rsidRPr="00EA3973">
        <w:rPr>
          <w:b/>
          <w:sz w:val="22"/>
          <w:lang w:val="pt-BR"/>
        </w:rPr>
        <w:t xml:space="preserve">Câu 26: </w:t>
      </w:r>
      <w:r w:rsidRPr="00EA3973">
        <w:rPr>
          <w:sz w:val="22"/>
          <w:lang w:val="pt-BR"/>
        </w:rPr>
        <w:t>Trên một sợi dây dài 1,5m, có sóng dừng được tạo ra, ngoài 2 đầu dây cố định người ta thấy trên dây còn có 4 điểm khác không dao động. Biết tốc độ truyền sóng trên sợi dây là 45m/s. Tần số sóng bằng</w:t>
      </w:r>
    </w:p>
    <w:p w:rsidR="008C1574" w:rsidRPr="00EA3973" w:rsidRDefault="008C1574" w:rsidP="008C1574">
      <w:pPr>
        <w:tabs>
          <w:tab w:val="left" w:pos="283"/>
          <w:tab w:val="left" w:pos="2806"/>
          <w:tab w:val="left" w:pos="5329"/>
          <w:tab w:val="left" w:pos="7852"/>
        </w:tabs>
        <w:spacing w:after="0" w:afterAutospacing="0"/>
        <w:ind w:left="0"/>
        <w:rPr>
          <w:lang w:val="pt-BR"/>
        </w:rPr>
      </w:pPr>
      <w:r w:rsidRPr="00EA3973">
        <w:rPr>
          <w:b/>
          <w:lang w:val="de-DE"/>
        </w:rPr>
        <w:lastRenderedPageBreak/>
        <w:tab/>
        <w:t xml:space="preserve">A. </w:t>
      </w:r>
      <w:r w:rsidRPr="00EA3973">
        <w:rPr>
          <w:lang w:val="de-DE"/>
        </w:rPr>
        <w:t>90Hz.</w:t>
      </w:r>
      <w:r w:rsidRPr="00EA3973">
        <w:rPr>
          <w:b/>
          <w:lang w:val="de-DE"/>
        </w:rPr>
        <w:tab/>
        <w:t xml:space="preserve">B. </w:t>
      </w:r>
      <w:r w:rsidRPr="00EA3973">
        <w:rPr>
          <w:lang w:val="de-DE"/>
        </w:rPr>
        <w:t>45Hz.</w:t>
      </w:r>
      <w:r w:rsidRPr="00EA3973">
        <w:rPr>
          <w:b/>
          <w:lang w:val="de-DE"/>
        </w:rPr>
        <w:tab/>
        <w:t xml:space="preserve">C. </w:t>
      </w:r>
      <w:r w:rsidRPr="00EA3973">
        <w:rPr>
          <w:lang w:val="de-DE"/>
        </w:rPr>
        <w:t>60Hz.</w:t>
      </w:r>
      <w:r w:rsidRPr="00EA3973">
        <w:rPr>
          <w:b/>
          <w:lang w:val="de-DE"/>
        </w:rPr>
        <w:tab/>
        <w:t xml:space="preserve">D. </w:t>
      </w:r>
      <w:r w:rsidRPr="00EA3973">
        <w:rPr>
          <w:lang w:val="de-DE"/>
        </w:rPr>
        <w:t>75Hz.</w:t>
      </w:r>
    </w:p>
    <w:p w:rsidR="008C1574" w:rsidRPr="00EA3973" w:rsidRDefault="008C1574" w:rsidP="008C1574">
      <w:pPr>
        <w:tabs>
          <w:tab w:val="left" w:pos="283"/>
          <w:tab w:val="left" w:pos="2806"/>
          <w:tab w:val="left" w:pos="5329"/>
          <w:tab w:val="left" w:pos="7852"/>
        </w:tabs>
        <w:spacing w:after="0" w:afterAutospacing="0"/>
        <w:ind w:left="-80"/>
        <w:rPr>
          <w:sz w:val="22"/>
          <w:lang w:val="fr-FR"/>
        </w:rPr>
      </w:pPr>
      <w:r w:rsidRPr="00EA3973">
        <w:rPr>
          <w:b/>
          <w:sz w:val="22"/>
          <w:lang w:val="fr-FR"/>
        </w:rPr>
        <w:t xml:space="preserve">Câu 27: </w:t>
      </w:r>
      <w:r w:rsidRPr="00EA3973">
        <w:rPr>
          <w:sz w:val="22"/>
          <w:lang w:val="fr-FR"/>
        </w:rPr>
        <w:t>Đặt vào hai đầu đoạn mạch R, L, C mắc nối tiếp một hiệu điện thế dao động điều hoà có biểu thức u = 220 cos100</w:t>
      </w:r>
      <w:r w:rsidRPr="00EA3973">
        <w:rPr>
          <w:spacing w:val="-10"/>
          <w:sz w:val="22"/>
        </w:rPr>
        <w:t>π</w:t>
      </w:r>
      <w:r w:rsidRPr="00EA3973">
        <w:rPr>
          <w:sz w:val="22"/>
          <w:lang w:val="fr-FR"/>
        </w:rPr>
        <w:t xml:space="preserve">t (V). Biết điện trở thuần của mạch là </w:t>
      </w:r>
      <w:proofErr w:type="gramStart"/>
      <w:r w:rsidRPr="00EA3973">
        <w:rPr>
          <w:sz w:val="22"/>
          <w:lang w:val="fr-FR"/>
        </w:rPr>
        <w:t xml:space="preserve">200 </w:t>
      </w:r>
      <w:proofErr w:type="gramEnd"/>
      <w:r w:rsidRPr="00EA3973">
        <w:rPr>
          <w:sz w:val="22"/>
        </w:rPr>
        <w:sym w:font="Symbol" w:char="F057"/>
      </w:r>
      <w:r w:rsidRPr="00EA3973">
        <w:rPr>
          <w:sz w:val="22"/>
          <w:lang w:val="fr-FR"/>
        </w:rPr>
        <w:t xml:space="preserve">. Khi thay đổi </w:t>
      </w:r>
      <w:r w:rsidRPr="00EA3973">
        <w:rPr>
          <w:spacing w:val="-10"/>
          <w:sz w:val="22"/>
        </w:rPr>
        <w:sym w:font="Symbol" w:char="F077"/>
      </w:r>
      <w:r w:rsidRPr="00EA3973">
        <w:rPr>
          <w:sz w:val="22"/>
          <w:lang w:val="fr-FR"/>
        </w:rPr>
        <w:t xml:space="preserve"> thì công suất tiêu thụ cực đại của mạch có giá trị là</w:t>
      </w:r>
    </w:p>
    <w:p w:rsidR="008C1574" w:rsidRPr="00EA3973" w:rsidRDefault="008C1574" w:rsidP="008C1574">
      <w:pPr>
        <w:tabs>
          <w:tab w:val="left" w:pos="283"/>
          <w:tab w:val="left" w:pos="2806"/>
          <w:tab w:val="left" w:pos="5329"/>
          <w:tab w:val="left" w:pos="7852"/>
        </w:tabs>
        <w:spacing w:after="0" w:afterAutospacing="0"/>
        <w:ind w:left="0"/>
        <w:rPr>
          <w:lang w:val="fr-FR"/>
        </w:rPr>
      </w:pPr>
      <w:r w:rsidRPr="00EA3973">
        <w:rPr>
          <w:b/>
          <w:lang w:val="fr-FR"/>
        </w:rPr>
        <w:tab/>
        <w:t xml:space="preserve">A. </w:t>
      </w:r>
      <w:r w:rsidRPr="00EA3973">
        <w:rPr>
          <w:lang w:val="fr-FR"/>
        </w:rPr>
        <w:t xml:space="preserve">121W </w:t>
      </w:r>
      <w:r w:rsidRPr="00EA3973">
        <w:rPr>
          <w:b/>
          <w:lang w:val="fr-FR"/>
        </w:rPr>
        <w:tab/>
        <w:t xml:space="preserve">B. </w:t>
      </w:r>
      <w:r w:rsidRPr="00EA3973">
        <w:rPr>
          <w:lang w:val="fr-FR"/>
        </w:rPr>
        <w:t>440W</w:t>
      </w:r>
      <w:r w:rsidRPr="00EA3973">
        <w:rPr>
          <w:b/>
          <w:lang w:val="fr-FR"/>
        </w:rPr>
        <w:tab/>
        <w:t xml:space="preserve">C. </w:t>
      </w:r>
      <w:r w:rsidRPr="00EA3973">
        <w:rPr>
          <w:lang w:val="fr-FR"/>
        </w:rPr>
        <w:t xml:space="preserve">220W </w:t>
      </w:r>
      <w:r w:rsidRPr="00EA3973">
        <w:rPr>
          <w:b/>
          <w:lang w:val="fr-FR"/>
        </w:rPr>
        <w:tab/>
        <w:t xml:space="preserve">D. </w:t>
      </w:r>
      <w:r w:rsidRPr="00EA3973">
        <w:rPr>
          <w:lang w:val="fr-FR"/>
        </w:rPr>
        <w:t>484W</w: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b/>
          <w:sz w:val="22"/>
        </w:rPr>
        <w:t xml:space="preserve">Câu 28: </w:t>
      </w:r>
      <w:r w:rsidRPr="00EA3973">
        <w:rPr>
          <w:sz w:val="22"/>
        </w:rPr>
        <w:t xml:space="preserve">quan sát trên một sợi dây thấy có sóng dừng với biên độ của bụng sóng là a. Tại điểm trên sợi dây cách bụng sóng một phần tư bước sóng có biên độ dao động bằng </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A. </w:t>
      </w:r>
      <w:r w:rsidR="002E495C" w:rsidRPr="00EA3973">
        <w:rPr>
          <w:position w:val="-24"/>
        </w:rPr>
        <w:object w:dxaOrig="240" w:dyaOrig="620">
          <v:shape id="_x0000_i1043" type="#_x0000_t75" style="width:12pt;height:30.75pt" o:ole="" filled="t">
            <v:imagedata r:id="rId53" o:title=""/>
          </v:shape>
          <o:OLEObject Type="Embed" ProgID="Equation.3" ShapeID="_x0000_i1043" DrawAspect="Content" ObjectID="_1448194610" r:id="rId54"/>
        </w:object>
      </w:r>
      <w:r w:rsidRPr="00EA3973">
        <w:rPr>
          <w:b/>
        </w:rPr>
        <w:tab/>
        <w:t xml:space="preserve">B. </w:t>
      </w:r>
      <w:r w:rsidRPr="00EA3973">
        <w:t>0</w:t>
      </w:r>
      <w:r w:rsidRPr="00EA3973">
        <w:rPr>
          <w:b/>
          <w:position w:val="-24"/>
        </w:rPr>
        <w:tab/>
      </w:r>
      <w:r w:rsidR="002E495C" w:rsidRPr="00EA3973">
        <w:rPr>
          <w:b/>
        </w:rPr>
        <w:t>C.</w:t>
      </w:r>
      <w:r w:rsidR="002E495C" w:rsidRPr="00EA3973">
        <w:t xml:space="preserve"> </w:t>
      </w:r>
      <w:r w:rsidR="002E495C" w:rsidRPr="00EA3973">
        <w:rPr>
          <w:position w:val="-24"/>
        </w:rPr>
        <w:object w:dxaOrig="240" w:dyaOrig="620">
          <v:shape id="_x0000_i1044" type="#_x0000_t75" style="width:12pt;height:30.75pt" o:ole="" filled="t">
            <v:imagedata r:id="rId55" o:title=""/>
          </v:shape>
          <o:OLEObject Type="Embed" ProgID="Equation.3" ShapeID="_x0000_i1044" DrawAspect="Content" ObjectID="_1448194611" r:id="rId56"/>
        </w:object>
      </w:r>
      <w:r w:rsidRPr="00EA3973">
        <w:rPr>
          <w:b/>
        </w:rPr>
        <w:tab/>
        <w:t xml:space="preserve">D. </w:t>
      </w:r>
      <w:r w:rsidRPr="00EA3973">
        <w:t>a</w:t>
      </w:r>
    </w:p>
    <w:p w:rsidR="008C1574" w:rsidRPr="00EA3973" w:rsidRDefault="008C1574" w:rsidP="008C1574">
      <w:pPr>
        <w:tabs>
          <w:tab w:val="left" w:pos="283"/>
          <w:tab w:val="left" w:pos="2806"/>
          <w:tab w:val="left" w:pos="5329"/>
          <w:tab w:val="left" w:pos="7852"/>
        </w:tabs>
        <w:spacing w:after="0" w:afterAutospacing="0"/>
        <w:ind w:left="-80"/>
        <w:rPr>
          <w:rFonts w:ascii="VNI-Times" w:hAnsi="VNI-Times"/>
          <w:i/>
          <w:iCs/>
          <w:sz w:val="22"/>
          <w:lang w:val="fr-FR"/>
        </w:rPr>
      </w:pPr>
      <w:r w:rsidRPr="00EA3973">
        <w:rPr>
          <w:b/>
          <w:sz w:val="22"/>
          <w:lang w:val="fr-FR"/>
        </w:rPr>
        <w:t xml:space="preserve">Câu 29: </w:t>
      </w:r>
      <w:r w:rsidRPr="00EA3973">
        <w:rPr>
          <w:rFonts w:ascii="VNI-Times" w:hAnsi="VNI-Times"/>
          <w:sz w:val="22"/>
          <w:lang w:val="fr-FR"/>
        </w:rPr>
        <w:t>Vaän toác vaø li ñoä trong dao ñoäng ñieàu hoøa bieán thieân ñieàu hoøa:</w:t>
      </w:r>
    </w:p>
    <w:p w:rsidR="008C1574" w:rsidRPr="00EA3973" w:rsidRDefault="008C1574" w:rsidP="008C1574">
      <w:pPr>
        <w:tabs>
          <w:tab w:val="left" w:pos="283"/>
          <w:tab w:val="left" w:pos="5329"/>
        </w:tabs>
        <w:spacing w:after="0" w:afterAutospacing="0"/>
        <w:ind w:left="0"/>
        <w:rPr>
          <w:rFonts w:ascii="VNI-Times" w:hAnsi="VNI-Times"/>
          <w:lang w:val="fr-FR"/>
        </w:rPr>
      </w:pPr>
      <w:r w:rsidRPr="00EA3973">
        <w:rPr>
          <w:rFonts w:ascii="VNI-Times" w:hAnsi="VNI-Times"/>
          <w:b/>
          <w:lang w:val="fr-FR"/>
        </w:rPr>
        <w:tab/>
        <w:t xml:space="preserve">A. </w:t>
      </w:r>
      <w:r w:rsidRPr="00EA3973">
        <w:rPr>
          <w:rFonts w:ascii="VNI-Times" w:hAnsi="VNI-Times"/>
          <w:lang w:val="fr-FR"/>
        </w:rPr>
        <w:t>Khaùc taàn soá vaø ñoàng pha</w:t>
      </w:r>
      <w:r w:rsidRPr="00EA3973">
        <w:rPr>
          <w:rFonts w:ascii="VNI-Times" w:hAnsi="VNI-Times"/>
          <w:b/>
          <w:lang w:val="fr-FR"/>
        </w:rPr>
        <w:tab/>
        <w:t xml:space="preserve">B. </w:t>
      </w:r>
      <w:r w:rsidRPr="00EA3973">
        <w:rPr>
          <w:rFonts w:ascii="VNI-Times" w:hAnsi="VNI-Times"/>
          <w:lang w:val="fr-FR"/>
        </w:rPr>
        <w:t>Cuøng taàn soá vaø ngöôïc pha</w:t>
      </w:r>
    </w:p>
    <w:p w:rsidR="008C1574" w:rsidRPr="00EA3973" w:rsidRDefault="008C1574" w:rsidP="008C1574">
      <w:pPr>
        <w:tabs>
          <w:tab w:val="left" w:pos="283"/>
          <w:tab w:val="left" w:pos="5329"/>
        </w:tabs>
        <w:spacing w:after="0" w:afterAutospacing="0"/>
        <w:ind w:left="0"/>
        <w:rPr>
          <w:rFonts w:ascii="VNI-Times" w:hAnsi="VNI-Times"/>
          <w:lang w:val="fr-FR"/>
        </w:rPr>
      </w:pPr>
      <w:r w:rsidRPr="00EA3973">
        <w:rPr>
          <w:rFonts w:ascii="VNI-Times" w:hAnsi="VNI-Times"/>
          <w:b/>
          <w:lang w:val="fr-FR"/>
        </w:rPr>
        <w:tab/>
        <w:t xml:space="preserve">C. </w:t>
      </w:r>
      <w:r w:rsidRPr="00EA3973">
        <w:rPr>
          <w:rFonts w:ascii="VNI-Times" w:hAnsi="VNI-Times"/>
          <w:lang w:val="fr-FR"/>
        </w:rPr>
        <w:t>Cuøng taàn soá vaø cuøng pha</w:t>
      </w:r>
      <w:r w:rsidRPr="00EA3973">
        <w:rPr>
          <w:rFonts w:ascii="VNI-Times" w:hAnsi="VNI-Times"/>
          <w:b/>
          <w:lang w:val="fr-FR"/>
        </w:rPr>
        <w:tab/>
        <w:t xml:space="preserve">D. </w:t>
      </w:r>
      <w:r w:rsidRPr="00EA3973">
        <w:rPr>
          <w:rFonts w:ascii="VNI-Times" w:hAnsi="VNI-Times"/>
          <w:lang w:val="fr-FR"/>
        </w:rPr>
        <w:t xml:space="preserve">Cuøng taàn soá vaø leäch pha nhau </w:t>
      </w:r>
      <w:r w:rsidRPr="00EA3973">
        <w:sym w:font="Symbol" w:char="F070"/>
      </w:r>
      <w:r w:rsidRPr="00EA3973">
        <w:rPr>
          <w:rFonts w:ascii="VNI-Times" w:hAnsi="VNI-Times"/>
          <w:lang w:val="fr-FR"/>
        </w:rPr>
        <w:t>/2</w:t>
      </w:r>
    </w:p>
    <w:p w:rsidR="008C1574" w:rsidRPr="00EA3973" w:rsidRDefault="008C1574" w:rsidP="008C1574">
      <w:pPr>
        <w:tabs>
          <w:tab w:val="left" w:pos="283"/>
          <w:tab w:val="left" w:pos="2806"/>
          <w:tab w:val="left" w:pos="5329"/>
          <w:tab w:val="left" w:pos="7852"/>
        </w:tabs>
        <w:spacing w:after="0" w:afterAutospacing="0"/>
        <w:ind w:left="-80"/>
        <w:rPr>
          <w:sz w:val="22"/>
          <w:lang w:val="sv-SE"/>
        </w:rPr>
      </w:pPr>
      <w:r w:rsidRPr="00EA3973">
        <w:rPr>
          <w:b/>
          <w:sz w:val="22"/>
          <w:lang w:val="sv-SE"/>
        </w:rPr>
        <w:t xml:space="preserve">Câu 30: </w:t>
      </w:r>
      <w:r w:rsidRPr="00EA3973">
        <w:rPr>
          <w:sz w:val="22"/>
          <w:lang w:val="sv-SE"/>
        </w:rPr>
        <w:t xml:space="preserve">Con lắc đơn dao động điều hoà với chu kỳ T = 3s và biên độ là A. Thời gian ngắn nhất để quả nặng đi từ vị trí cân bằng đến vị trí có li độ x = </w:t>
      </w:r>
      <w:r w:rsidRPr="00EA3973">
        <w:rPr>
          <w:noProof/>
          <w:position w:val="-24"/>
          <w:sz w:val="22"/>
        </w:rPr>
        <w:drawing>
          <wp:inline distT="0" distB="0" distL="0" distR="0">
            <wp:extent cx="333375" cy="381000"/>
            <wp:effectExtent l="0" t="0" r="0" b="0"/>
            <wp:docPr id="6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7"/>
                    <a:srcRect/>
                    <a:stretch>
                      <a:fillRect/>
                    </a:stretch>
                  </pic:blipFill>
                  <pic:spPr bwMode="auto">
                    <a:xfrm>
                      <a:off x="0" y="0"/>
                      <a:ext cx="333375" cy="381000"/>
                    </a:xfrm>
                    <a:prstGeom prst="rect">
                      <a:avLst/>
                    </a:prstGeom>
                    <a:noFill/>
                    <a:ln w="9525">
                      <a:noFill/>
                      <a:miter lim="800000"/>
                      <a:headEnd/>
                      <a:tailEnd/>
                    </a:ln>
                  </pic:spPr>
                </pic:pic>
              </a:graphicData>
            </a:graphic>
          </wp:inline>
        </w:drawing>
      </w:r>
      <w:r w:rsidRPr="00EA3973">
        <w:rPr>
          <w:sz w:val="22"/>
          <w:lang w:val="sv-SE"/>
        </w:rPr>
        <w:t xml:space="preserve">là : </w:t>
      </w:r>
    </w:p>
    <w:p w:rsidR="008C1574" w:rsidRPr="00EA3973" w:rsidRDefault="008C1574" w:rsidP="008C1574">
      <w:pPr>
        <w:tabs>
          <w:tab w:val="left" w:pos="283"/>
          <w:tab w:val="left" w:pos="5329"/>
        </w:tabs>
        <w:spacing w:after="0" w:afterAutospacing="0"/>
        <w:ind w:left="0"/>
        <w:rPr>
          <w:lang w:val="sv-SE"/>
        </w:rPr>
      </w:pPr>
      <w:r w:rsidRPr="00EA3973">
        <w:rPr>
          <w:b/>
          <w:lang w:val="sv-SE"/>
        </w:rPr>
        <w:tab/>
        <w:t xml:space="preserve">A. </w:t>
      </w:r>
      <w:r w:rsidRPr="00EA3973">
        <w:rPr>
          <w:lang w:val="sv-SE"/>
        </w:rPr>
        <w:t>0,25 s</w:t>
      </w:r>
      <w:r w:rsidR="002E495C" w:rsidRPr="00EA3973">
        <w:rPr>
          <w:lang w:val="sv-SE"/>
        </w:rPr>
        <w:t xml:space="preserve">                          </w:t>
      </w:r>
      <w:r w:rsidRPr="00EA3973">
        <w:rPr>
          <w:b/>
          <w:lang w:val="sv-SE"/>
        </w:rPr>
        <w:t xml:space="preserve">B. </w:t>
      </w:r>
      <w:r w:rsidRPr="00EA3973">
        <w:rPr>
          <w:lang w:val="sv-SE"/>
        </w:rPr>
        <w:t xml:space="preserve">0,5 s </w:t>
      </w:r>
      <w:r w:rsidR="002E495C" w:rsidRPr="00EA3973">
        <w:rPr>
          <w:lang w:val="sv-SE"/>
        </w:rPr>
        <w:t xml:space="preserve">                             </w:t>
      </w:r>
      <w:r w:rsidRPr="00EA3973">
        <w:rPr>
          <w:b/>
          <w:lang w:val="sv-SE"/>
        </w:rPr>
        <w:t xml:space="preserve">C. </w:t>
      </w:r>
      <w:r w:rsidRPr="00EA3973">
        <w:rPr>
          <w:lang w:val="sv-SE"/>
        </w:rPr>
        <w:t>0,75 s</w:t>
      </w:r>
      <w:r w:rsidR="002E495C" w:rsidRPr="00EA3973">
        <w:rPr>
          <w:lang w:val="sv-SE"/>
        </w:rPr>
        <w:t xml:space="preserve">                            </w:t>
      </w:r>
      <w:r w:rsidRPr="00EA3973">
        <w:rPr>
          <w:b/>
          <w:lang w:val="sv-SE"/>
        </w:rPr>
        <w:t xml:space="preserve">D. </w:t>
      </w:r>
      <w:r w:rsidRPr="00EA3973">
        <w:rPr>
          <w:lang w:val="sv-SE"/>
        </w:rPr>
        <w:t>0,375 s</w:t>
      </w:r>
      <w:r w:rsidRPr="00EA3973">
        <w:rPr>
          <w:lang w:val="sv-SE"/>
        </w:rPr>
        <w:tab/>
        <w:t xml:space="preserve"> </w:t>
      </w:r>
    </w:p>
    <w:p w:rsidR="008C1574" w:rsidRPr="00EA3973" w:rsidRDefault="008C1574" w:rsidP="008C1574">
      <w:pPr>
        <w:pStyle w:val="Default"/>
        <w:tabs>
          <w:tab w:val="left" w:pos="283"/>
          <w:tab w:val="left" w:pos="2806"/>
          <w:tab w:val="left" w:pos="5329"/>
          <w:tab w:val="left" w:pos="7852"/>
        </w:tabs>
        <w:jc w:val="both"/>
        <w:rPr>
          <w:color w:val="auto"/>
          <w:sz w:val="22"/>
          <w:szCs w:val="22"/>
        </w:rPr>
      </w:pPr>
      <w:r w:rsidRPr="00EA3973">
        <w:rPr>
          <w:b/>
          <w:color w:val="auto"/>
          <w:sz w:val="22"/>
          <w:szCs w:val="22"/>
        </w:rPr>
        <w:t xml:space="preserve">Câu 31: </w:t>
      </w:r>
      <w:r w:rsidRPr="00EA3973">
        <w:rPr>
          <w:color w:val="auto"/>
          <w:sz w:val="22"/>
          <w:szCs w:val="22"/>
        </w:rPr>
        <w:t>Chuyển động của một vật là tổng hợp của hai dao động điều hòa cùng phương. Hai dao động này có phương trình lần lượt là và x</w:t>
      </w:r>
      <w:r w:rsidRPr="00EA3973">
        <w:rPr>
          <w:color w:val="auto"/>
          <w:sz w:val="22"/>
          <w:szCs w:val="22"/>
          <w:vertAlign w:val="subscript"/>
        </w:rPr>
        <w:t>1</w:t>
      </w:r>
      <w:r w:rsidRPr="00EA3973">
        <w:rPr>
          <w:color w:val="auto"/>
          <w:sz w:val="22"/>
          <w:szCs w:val="22"/>
        </w:rPr>
        <w:t xml:space="preserve"> = 3cos10t cm và x</w:t>
      </w:r>
      <w:r w:rsidRPr="00EA3973">
        <w:rPr>
          <w:color w:val="auto"/>
          <w:sz w:val="22"/>
          <w:szCs w:val="22"/>
          <w:vertAlign w:val="subscript"/>
        </w:rPr>
        <w:t>2</w:t>
      </w:r>
      <w:r w:rsidRPr="00EA3973">
        <w:rPr>
          <w:color w:val="auto"/>
          <w:sz w:val="22"/>
          <w:szCs w:val="22"/>
        </w:rPr>
        <w:t xml:space="preserve"> = </w:t>
      </w:r>
      <w:proofErr w:type="gramStart"/>
      <w:r w:rsidRPr="00EA3973">
        <w:rPr>
          <w:color w:val="auto"/>
          <w:sz w:val="22"/>
          <w:szCs w:val="22"/>
        </w:rPr>
        <w:t>4sin(</w:t>
      </w:r>
      <w:proofErr w:type="gramEnd"/>
      <w:r w:rsidRPr="00EA3973">
        <w:rPr>
          <w:color w:val="auto"/>
          <w:sz w:val="22"/>
          <w:szCs w:val="22"/>
        </w:rPr>
        <w:t xml:space="preserve">10t+ π/2) (cm). Gia tốc của vật có độ lớn cực đại bằng </w:t>
      </w:r>
    </w:p>
    <w:p w:rsidR="008C1574" w:rsidRPr="00EA3973" w:rsidRDefault="008C1574" w:rsidP="008C1574">
      <w:pPr>
        <w:pStyle w:val="Default"/>
        <w:tabs>
          <w:tab w:val="left" w:pos="283"/>
          <w:tab w:val="left" w:pos="2806"/>
          <w:tab w:val="left" w:pos="5329"/>
          <w:tab w:val="left" w:pos="7852"/>
        </w:tabs>
        <w:rPr>
          <w:color w:val="auto"/>
          <w:sz w:val="22"/>
          <w:szCs w:val="22"/>
        </w:rPr>
      </w:pPr>
      <w:r w:rsidRPr="00EA3973">
        <w:rPr>
          <w:b/>
          <w:bCs/>
          <w:color w:val="auto"/>
          <w:sz w:val="22"/>
          <w:szCs w:val="22"/>
        </w:rPr>
        <w:tab/>
      </w:r>
      <w:proofErr w:type="gramStart"/>
      <w:r w:rsidRPr="00EA3973">
        <w:rPr>
          <w:b/>
          <w:bCs/>
          <w:color w:val="auto"/>
          <w:sz w:val="22"/>
          <w:szCs w:val="22"/>
        </w:rPr>
        <w:t xml:space="preserve">A. </w:t>
      </w:r>
      <w:r w:rsidRPr="00EA3973">
        <w:rPr>
          <w:color w:val="auto"/>
          <w:sz w:val="22"/>
          <w:szCs w:val="22"/>
        </w:rPr>
        <w:t>7 m/s</w:t>
      </w:r>
      <w:r w:rsidRPr="00EA3973">
        <w:rPr>
          <w:color w:val="auto"/>
          <w:position w:val="10"/>
          <w:sz w:val="22"/>
          <w:szCs w:val="22"/>
          <w:vertAlign w:val="superscript"/>
        </w:rPr>
        <w:t>2</w:t>
      </w:r>
      <w:r w:rsidRPr="00EA3973">
        <w:rPr>
          <w:color w:val="auto"/>
          <w:sz w:val="22"/>
          <w:szCs w:val="22"/>
        </w:rPr>
        <w:t>.</w:t>
      </w:r>
      <w:proofErr w:type="gramEnd"/>
      <w:r w:rsidRPr="00EA3973">
        <w:rPr>
          <w:color w:val="auto"/>
          <w:sz w:val="22"/>
          <w:szCs w:val="22"/>
        </w:rPr>
        <w:t xml:space="preserve"> </w:t>
      </w:r>
      <w:r w:rsidRPr="00EA3973">
        <w:rPr>
          <w:b/>
          <w:color w:val="auto"/>
          <w:sz w:val="22"/>
          <w:szCs w:val="22"/>
        </w:rPr>
        <w:tab/>
      </w:r>
      <w:proofErr w:type="gramStart"/>
      <w:r w:rsidRPr="00EA3973">
        <w:rPr>
          <w:b/>
          <w:color w:val="auto"/>
          <w:sz w:val="22"/>
          <w:szCs w:val="22"/>
        </w:rPr>
        <w:t xml:space="preserve">B. </w:t>
      </w:r>
      <w:r w:rsidRPr="00EA3973">
        <w:rPr>
          <w:color w:val="auto"/>
          <w:sz w:val="22"/>
          <w:szCs w:val="22"/>
        </w:rPr>
        <w:t>1 m/s</w:t>
      </w:r>
      <w:r w:rsidRPr="00EA3973">
        <w:rPr>
          <w:color w:val="auto"/>
          <w:position w:val="10"/>
          <w:sz w:val="22"/>
          <w:szCs w:val="22"/>
          <w:vertAlign w:val="superscript"/>
        </w:rPr>
        <w:t>2</w:t>
      </w:r>
      <w:r w:rsidRPr="00EA3973">
        <w:rPr>
          <w:color w:val="auto"/>
          <w:sz w:val="22"/>
          <w:szCs w:val="22"/>
        </w:rPr>
        <w:t>.</w:t>
      </w:r>
      <w:proofErr w:type="gramEnd"/>
      <w:r w:rsidRPr="00EA3973">
        <w:rPr>
          <w:color w:val="auto"/>
          <w:sz w:val="22"/>
          <w:szCs w:val="22"/>
        </w:rPr>
        <w:t xml:space="preserve"> </w:t>
      </w:r>
      <w:r w:rsidRPr="00EA3973">
        <w:rPr>
          <w:b/>
          <w:color w:val="auto"/>
          <w:sz w:val="22"/>
          <w:szCs w:val="22"/>
        </w:rPr>
        <w:tab/>
        <w:t xml:space="preserve">C. </w:t>
      </w:r>
      <w:r w:rsidRPr="00EA3973">
        <w:rPr>
          <w:color w:val="auto"/>
          <w:sz w:val="22"/>
          <w:szCs w:val="22"/>
        </w:rPr>
        <w:t>0</w:t>
      </w:r>
      <w:proofErr w:type="gramStart"/>
      <w:r w:rsidRPr="00EA3973">
        <w:rPr>
          <w:color w:val="auto"/>
          <w:sz w:val="22"/>
          <w:szCs w:val="22"/>
        </w:rPr>
        <w:t>,7</w:t>
      </w:r>
      <w:proofErr w:type="gramEnd"/>
      <w:r w:rsidRPr="00EA3973">
        <w:rPr>
          <w:color w:val="auto"/>
          <w:sz w:val="22"/>
          <w:szCs w:val="22"/>
        </w:rPr>
        <w:t xml:space="preserve"> m/s</w:t>
      </w:r>
      <w:r w:rsidRPr="00EA3973">
        <w:rPr>
          <w:color w:val="auto"/>
          <w:position w:val="10"/>
          <w:sz w:val="22"/>
          <w:szCs w:val="22"/>
          <w:vertAlign w:val="superscript"/>
        </w:rPr>
        <w:t>2</w:t>
      </w:r>
      <w:r w:rsidRPr="00EA3973">
        <w:rPr>
          <w:color w:val="auto"/>
          <w:sz w:val="22"/>
          <w:szCs w:val="22"/>
        </w:rPr>
        <w:t xml:space="preserve">. </w:t>
      </w:r>
      <w:r w:rsidRPr="00EA3973">
        <w:rPr>
          <w:b/>
          <w:color w:val="auto"/>
          <w:sz w:val="22"/>
          <w:szCs w:val="22"/>
        </w:rPr>
        <w:tab/>
      </w:r>
      <w:proofErr w:type="gramStart"/>
      <w:r w:rsidRPr="00EA3973">
        <w:rPr>
          <w:b/>
          <w:color w:val="auto"/>
          <w:sz w:val="22"/>
          <w:szCs w:val="22"/>
        </w:rPr>
        <w:t xml:space="preserve">D. </w:t>
      </w:r>
      <w:r w:rsidRPr="00EA3973">
        <w:rPr>
          <w:color w:val="auto"/>
          <w:sz w:val="22"/>
          <w:szCs w:val="22"/>
        </w:rPr>
        <w:t>5 m/s</w:t>
      </w:r>
      <w:r w:rsidRPr="00EA3973">
        <w:rPr>
          <w:color w:val="auto"/>
          <w:position w:val="10"/>
          <w:sz w:val="22"/>
          <w:szCs w:val="22"/>
          <w:vertAlign w:val="superscript"/>
        </w:rPr>
        <w:t>2</w:t>
      </w:r>
      <w:r w:rsidRPr="00EA3973">
        <w:rPr>
          <w:color w:val="auto"/>
          <w:sz w:val="22"/>
          <w:szCs w:val="22"/>
        </w:rPr>
        <w:t>.</w:t>
      </w:r>
      <w:proofErr w:type="gramEnd"/>
      <w:r w:rsidRPr="00EA3973">
        <w:rPr>
          <w:color w:val="auto"/>
          <w:sz w:val="22"/>
          <w:szCs w:val="22"/>
        </w:rPr>
        <w:t xml:space="preserve"> </w:t>
      </w:r>
    </w:p>
    <w:p w:rsidR="008C1574" w:rsidRPr="00EA3973" w:rsidRDefault="008C1574" w:rsidP="008C1574">
      <w:pPr>
        <w:tabs>
          <w:tab w:val="left" w:pos="283"/>
          <w:tab w:val="left" w:pos="2806"/>
          <w:tab w:val="left" w:pos="5329"/>
          <w:tab w:val="left" w:pos="7852"/>
        </w:tabs>
        <w:spacing w:after="0" w:afterAutospacing="0"/>
        <w:ind w:left="-80"/>
        <w:rPr>
          <w:sz w:val="22"/>
          <w:lang w:val="fr-FR"/>
        </w:rPr>
      </w:pPr>
      <w:r w:rsidRPr="00EA3973">
        <w:rPr>
          <w:b/>
          <w:sz w:val="22"/>
          <w:lang w:val="fr-FR"/>
        </w:rPr>
        <w:t xml:space="preserve">Câu 32: </w:t>
      </w:r>
      <w:r w:rsidRPr="00EA3973">
        <w:rPr>
          <w:sz w:val="22"/>
          <w:lang w:val="fr-FR"/>
        </w:rPr>
        <w:t>Trong dao động điều hòa những đại lượng nào dao động cùng tần số với ly độ?</w:t>
      </w:r>
    </w:p>
    <w:p w:rsidR="008C1574" w:rsidRPr="00EA3973" w:rsidRDefault="008C1574" w:rsidP="008C1574">
      <w:pPr>
        <w:tabs>
          <w:tab w:val="left" w:pos="283"/>
          <w:tab w:val="left" w:pos="5329"/>
        </w:tabs>
        <w:spacing w:after="0" w:afterAutospacing="0"/>
        <w:ind w:left="0"/>
        <w:rPr>
          <w:lang w:val="fr-FR"/>
        </w:rPr>
      </w:pPr>
      <w:r w:rsidRPr="00EA3973">
        <w:rPr>
          <w:b/>
          <w:lang w:val="fr-FR"/>
        </w:rPr>
        <w:tab/>
        <w:t xml:space="preserve">A. </w:t>
      </w:r>
      <w:r w:rsidRPr="00EA3973">
        <w:rPr>
          <w:lang w:val="fr-FR"/>
        </w:rPr>
        <w:t>Động năng, thế năng và lực</w:t>
      </w:r>
      <w:r w:rsidRPr="00EA3973">
        <w:rPr>
          <w:b/>
          <w:lang w:val="fr-FR"/>
        </w:rPr>
        <w:tab/>
        <w:t xml:space="preserve">B. </w:t>
      </w:r>
      <w:r w:rsidRPr="00EA3973">
        <w:rPr>
          <w:lang w:val="fr-FR"/>
        </w:rPr>
        <w:t>Vận tốc, gia tốc và động năng</w:t>
      </w:r>
    </w:p>
    <w:p w:rsidR="008C1574" w:rsidRPr="00EA3973" w:rsidRDefault="008C1574" w:rsidP="008C1574">
      <w:pPr>
        <w:tabs>
          <w:tab w:val="left" w:pos="283"/>
          <w:tab w:val="left" w:pos="5329"/>
        </w:tabs>
        <w:spacing w:after="0" w:afterAutospacing="0"/>
        <w:ind w:left="0"/>
        <w:rPr>
          <w:lang w:val="fr-FR"/>
        </w:rPr>
      </w:pPr>
      <w:r w:rsidRPr="00EA3973">
        <w:rPr>
          <w:b/>
          <w:lang w:val="fr-FR"/>
        </w:rPr>
        <w:tab/>
        <w:t xml:space="preserve">C. </w:t>
      </w:r>
      <w:r w:rsidRPr="00EA3973">
        <w:rPr>
          <w:lang w:val="fr-FR"/>
        </w:rPr>
        <w:t>Vận tốc, gia tốc và lực</w:t>
      </w:r>
      <w:r w:rsidRPr="00EA3973">
        <w:rPr>
          <w:b/>
          <w:lang w:val="fr-FR"/>
        </w:rPr>
        <w:tab/>
        <w:t xml:space="preserve">D. </w:t>
      </w:r>
      <w:r w:rsidRPr="00EA3973">
        <w:rPr>
          <w:lang w:val="fr-FR"/>
        </w:rPr>
        <w:t>Vận tốc, động năng và thế năng.</w:t>
      </w:r>
    </w:p>
    <w:p w:rsidR="002E495C" w:rsidRPr="00EA3973" w:rsidRDefault="002E495C" w:rsidP="002E495C">
      <w:pPr>
        <w:pStyle w:val="NormalWeb"/>
        <w:shd w:val="clear" w:color="auto" w:fill="FFFFFF"/>
        <w:tabs>
          <w:tab w:val="left" w:pos="283"/>
          <w:tab w:val="left" w:pos="2622"/>
          <w:tab w:val="left" w:pos="4961"/>
          <w:tab w:val="left" w:pos="7299"/>
        </w:tabs>
        <w:spacing w:before="0" w:beforeAutospacing="0" w:after="0" w:afterAutospacing="0"/>
        <w:jc w:val="both"/>
        <w:rPr>
          <w:rStyle w:val="Strong"/>
          <w:sz w:val="22"/>
          <w:szCs w:val="22"/>
          <w:shd w:val="clear" w:color="auto" w:fill="FFFFFF"/>
          <w:lang w:val="nl-NL"/>
        </w:rPr>
      </w:pPr>
    </w:p>
    <w:p w:rsidR="002E495C" w:rsidRPr="00EA3973" w:rsidRDefault="008C1574" w:rsidP="002E495C">
      <w:pPr>
        <w:pStyle w:val="NormalWeb"/>
        <w:shd w:val="clear" w:color="auto" w:fill="FFFFFF"/>
        <w:tabs>
          <w:tab w:val="left" w:pos="283"/>
          <w:tab w:val="left" w:pos="2622"/>
          <w:tab w:val="left" w:pos="4961"/>
          <w:tab w:val="left" w:pos="7299"/>
        </w:tabs>
        <w:spacing w:before="0" w:beforeAutospacing="0" w:after="0" w:afterAutospacing="0"/>
        <w:jc w:val="both"/>
        <w:rPr>
          <w:b/>
          <w:bCs/>
          <w:sz w:val="26"/>
          <w:szCs w:val="26"/>
          <w:shd w:val="clear" w:color="auto" w:fill="FFFFFF"/>
          <w:lang w:val="nl-NL"/>
        </w:rPr>
      </w:pPr>
      <w:r w:rsidRPr="00EA3973">
        <w:rPr>
          <w:rStyle w:val="Strong"/>
          <w:sz w:val="22"/>
          <w:szCs w:val="22"/>
          <w:shd w:val="clear" w:color="auto" w:fill="FFFFFF"/>
          <w:lang w:val="nl-NL"/>
        </w:rPr>
        <w:t xml:space="preserve"> </w:t>
      </w:r>
      <w:r w:rsidR="002E495C" w:rsidRPr="00EA3973">
        <w:rPr>
          <w:rStyle w:val="Strong"/>
          <w:sz w:val="26"/>
          <w:szCs w:val="26"/>
          <w:shd w:val="clear" w:color="auto" w:fill="FFFFFF"/>
          <w:lang w:val="nl-NL"/>
        </w:rPr>
        <w:t>B-PHẦN RIÊNG: Học sinh chỉ được phép làm một trong 2 phần sau</w:t>
      </w:r>
    </w:p>
    <w:p w:rsidR="002E495C" w:rsidRPr="00EA3973" w:rsidRDefault="002E495C" w:rsidP="006B5966">
      <w:pPr>
        <w:pStyle w:val="NormalWeb"/>
        <w:numPr>
          <w:ilvl w:val="0"/>
          <w:numId w:val="2"/>
        </w:numPr>
        <w:shd w:val="clear" w:color="auto" w:fill="FFFFFF"/>
        <w:tabs>
          <w:tab w:val="left" w:pos="283"/>
          <w:tab w:val="left" w:pos="2806"/>
          <w:tab w:val="left" w:pos="5329"/>
          <w:tab w:val="left" w:pos="7852"/>
        </w:tabs>
        <w:spacing w:before="0" w:beforeAutospacing="0" w:after="0" w:afterAutospacing="0"/>
        <w:jc w:val="both"/>
        <w:rPr>
          <w:sz w:val="26"/>
          <w:szCs w:val="26"/>
        </w:rPr>
      </w:pPr>
      <w:r w:rsidRPr="00EA3973">
        <w:rPr>
          <w:rStyle w:val="Strong"/>
          <w:i/>
          <w:sz w:val="26"/>
          <w:szCs w:val="26"/>
          <w:shd w:val="clear" w:color="auto" w:fill="FFFFFF"/>
          <w:lang w:val="nl-NL"/>
        </w:rPr>
        <w:t>Dành cho các lớp từ 12C</w:t>
      </w:r>
      <w:r w:rsidRPr="00EA3973">
        <w:rPr>
          <w:rStyle w:val="Strong"/>
          <w:i/>
          <w:sz w:val="26"/>
          <w:szCs w:val="26"/>
          <w:shd w:val="clear" w:color="auto" w:fill="FFFFFF"/>
          <w:vertAlign w:val="subscript"/>
          <w:lang w:val="nl-NL"/>
        </w:rPr>
        <w:t>3</w:t>
      </w:r>
      <w:r w:rsidRPr="00EA3973">
        <w:rPr>
          <w:rStyle w:val="Strong"/>
          <w:i/>
          <w:sz w:val="26"/>
          <w:szCs w:val="26"/>
          <w:shd w:val="clear" w:color="auto" w:fill="FFFFFF"/>
          <w:lang w:val="nl-NL"/>
        </w:rPr>
        <w:t xml:space="preserve"> đến 12C</w:t>
      </w:r>
      <w:r w:rsidRPr="00EA3973">
        <w:rPr>
          <w:rStyle w:val="Strong"/>
          <w:i/>
          <w:sz w:val="26"/>
          <w:szCs w:val="26"/>
          <w:shd w:val="clear" w:color="auto" w:fill="FFFFFF"/>
          <w:vertAlign w:val="subscript"/>
          <w:lang w:val="nl-NL"/>
        </w:rPr>
        <w:t>17</w:t>
      </w:r>
      <w:r w:rsidRPr="00EA3973">
        <w:rPr>
          <w:rStyle w:val="Strong"/>
          <w:i/>
          <w:sz w:val="26"/>
          <w:szCs w:val="26"/>
          <w:shd w:val="clear" w:color="auto" w:fill="FFFFFF"/>
          <w:lang w:val="nl-NL"/>
        </w:rPr>
        <w:t>: ( câu từ câu 33 đến câu 40)</w:t>
      </w:r>
      <w:r w:rsidRPr="00EA3973">
        <w:rPr>
          <w:rStyle w:val="Strong"/>
          <w:sz w:val="26"/>
          <w:szCs w:val="26"/>
          <w:shd w:val="clear" w:color="auto" w:fill="FFFFFF"/>
          <w:lang w:val="nl-NL"/>
        </w:rPr>
        <w:t xml:space="preserve"> </w:t>
      </w:r>
    </w:p>
    <w:p w:rsidR="002E495C" w:rsidRPr="00EA3973" w:rsidRDefault="002E495C" w:rsidP="002E495C">
      <w:pPr>
        <w:tabs>
          <w:tab w:val="left" w:pos="283"/>
          <w:tab w:val="left" w:pos="2806"/>
          <w:tab w:val="left" w:pos="5329"/>
          <w:tab w:val="left" w:pos="7852"/>
        </w:tabs>
        <w:autoSpaceDE w:val="0"/>
        <w:autoSpaceDN w:val="0"/>
        <w:adjustRightInd w:val="0"/>
        <w:spacing w:after="0" w:afterAutospacing="0"/>
        <w:ind w:left="-80"/>
        <w:rPr>
          <w:b/>
          <w:sz w:val="22"/>
        </w:rPr>
      </w:pPr>
    </w:p>
    <w:p w:rsidR="008C1574" w:rsidRPr="00EA3973" w:rsidRDefault="008C1574" w:rsidP="002E495C">
      <w:pPr>
        <w:pStyle w:val="NormalWeb"/>
        <w:shd w:val="clear" w:color="auto" w:fill="FFFFFF"/>
        <w:tabs>
          <w:tab w:val="left" w:pos="283"/>
          <w:tab w:val="left" w:pos="2806"/>
          <w:tab w:val="left" w:pos="5329"/>
          <w:tab w:val="left" w:pos="7852"/>
        </w:tabs>
        <w:spacing w:before="0" w:beforeAutospacing="0" w:after="0" w:afterAutospacing="0"/>
        <w:jc w:val="both"/>
        <w:rPr>
          <w:sz w:val="22"/>
          <w:lang w:val="es-ES"/>
        </w:rPr>
      </w:pPr>
      <w:r w:rsidRPr="00EA3973">
        <w:rPr>
          <w:b/>
          <w:sz w:val="22"/>
          <w:lang w:val="es-ES"/>
        </w:rPr>
        <w:t xml:space="preserve">Câu 33: </w:t>
      </w:r>
      <w:r w:rsidRPr="00EA3973">
        <w:rPr>
          <w:sz w:val="22"/>
          <w:lang w:val="es-ES"/>
        </w:rPr>
        <w:t>Cho đoạn mạch xoay chiều không phân nhánh. Điện trở R=50(</w:t>
      </w:r>
      <w:r w:rsidRPr="00EA3973">
        <w:rPr>
          <w:noProof/>
          <w:position w:val="-4"/>
          <w:sz w:val="22"/>
        </w:rPr>
        <w:drawing>
          <wp:inline distT="0" distB="0" distL="0" distR="0">
            <wp:extent cx="160655" cy="160655"/>
            <wp:effectExtent l="19050" t="0" r="0" b="0"/>
            <wp:docPr id="63"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8"/>
                    <a:srcRect/>
                    <a:stretch>
                      <a:fillRect/>
                    </a:stretch>
                  </pic:blipFill>
                  <pic:spPr bwMode="auto">
                    <a:xfrm>
                      <a:off x="0" y="0"/>
                      <a:ext cx="160655" cy="160655"/>
                    </a:xfrm>
                    <a:prstGeom prst="rect">
                      <a:avLst/>
                    </a:prstGeom>
                    <a:noFill/>
                    <a:ln w="9525">
                      <a:noFill/>
                      <a:miter lim="800000"/>
                      <a:headEnd/>
                      <a:tailEnd/>
                    </a:ln>
                  </pic:spPr>
                </pic:pic>
              </a:graphicData>
            </a:graphic>
          </wp:inline>
        </w:drawing>
      </w:r>
      <w:r w:rsidRPr="00EA3973">
        <w:rPr>
          <w:sz w:val="22"/>
          <w:lang w:val="es-ES"/>
        </w:rPr>
        <w:t xml:space="preserve">), cuộn dây thuần cảm </w:t>
      </w:r>
      <w:r w:rsidRPr="00EA3973">
        <w:rPr>
          <w:noProof/>
          <w:position w:val="-24"/>
          <w:sz w:val="22"/>
        </w:rPr>
        <w:drawing>
          <wp:inline distT="0" distB="0" distL="0" distR="0">
            <wp:extent cx="572770" cy="391795"/>
            <wp:effectExtent l="19050" t="0" r="0" b="0"/>
            <wp:docPr id="352"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9"/>
                    <a:srcRect/>
                    <a:stretch>
                      <a:fillRect/>
                    </a:stretch>
                  </pic:blipFill>
                  <pic:spPr bwMode="auto">
                    <a:xfrm>
                      <a:off x="0" y="0"/>
                      <a:ext cx="572770" cy="391795"/>
                    </a:xfrm>
                    <a:prstGeom prst="rect">
                      <a:avLst/>
                    </a:prstGeom>
                    <a:noFill/>
                    <a:ln w="9525">
                      <a:noFill/>
                      <a:miter lim="800000"/>
                      <a:headEnd/>
                      <a:tailEnd/>
                    </a:ln>
                  </pic:spPr>
                </pic:pic>
              </a:graphicData>
            </a:graphic>
          </wp:inline>
        </w:drawing>
      </w:r>
      <w:r w:rsidRPr="00EA3973">
        <w:rPr>
          <w:sz w:val="22"/>
          <w:lang w:val="es-ES"/>
        </w:rPr>
        <w:t xml:space="preserve">và </w:t>
      </w:r>
      <w:proofErr w:type="gramStart"/>
      <w:r w:rsidRPr="00EA3973">
        <w:rPr>
          <w:sz w:val="22"/>
          <w:lang w:val="es-ES"/>
        </w:rPr>
        <w:t xml:space="preserve">tụ </w:t>
      </w:r>
      <w:proofErr w:type="gramEnd"/>
      <w:r w:rsidRPr="00EA3973">
        <w:rPr>
          <w:noProof/>
          <w:position w:val="-24"/>
          <w:sz w:val="22"/>
        </w:rPr>
        <w:drawing>
          <wp:inline distT="0" distB="0" distL="0" distR="0">
            <wp:extent cx="763905" cy="422275"/>
            <wp:effectExtent l="0" t="0" r="0" b="0"/>
            <wp:docPr id="353"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0"/>
                    <a:srcRect/>
                    <a:stretch>
                      <a:fillRect/>
                    </a:stretch>
                  </pic:blipFill>
                  <pic:spPr bwMode="auto">
                    <a:xfrm>
                      <a:off x="0" y="0"/>
                      <a:ext cx="763905" cy="422275"/>
                    </a:xfrm>
                    <a:prstGeom prst="rect">
                      <a:avLst/>
                    </a:prstGeom>
                    <a:noFill/>
                    <a:ln w="9525">
                      <a:noFill/>
                      <a:miter lim="800000"/>
                      <a:headEnd/>
                      <a:tailEnd/>
                    </a:ln>
                  </pic:spPr>
                </pic:pic>
              </a:graphicData>
            </a:graphic>
          </wp:inline>
        </w:drawing>
      </w:r>
      <w:r w:rsidRPr="00EA3973">
        <w:rPr>
          <w:sz w:val="22"/>
          <w:lang w:val="es-ES"/>
        </w:rPr>
        <w:t>. Điện áp hai đầu mạch</w:t>
      </w:r>
      <w:proofErr w:type="gramStart"/>
      <w:r w:rsidRPr="00EA3973">
        <w:rPr>
          <w:sz w:val="22"/>
          <w:lang w:val="es-ES"/>
        </w:rPr>
        <w:t xml:space="preserve">: </w:t>
      </w:r>
      <w:r w:rsidRPr="00EA3973">
        <w:rPr>
          <w:position w:val="-10"/>
          <w:sz w:val="22"/>
          <w:lang w:val="es-ES"/>
        </w:rPr>
        <w:object w:dxaOrig="2500" w:dyaOrig="380">
          <v:shape id="_x0000_i1045" type="#_x0000_t75" style="width:125.25pt;height:18.75pt" o:ole="">
            <v:imagedata r:id="rId61" o:title=""/>
          </v:shape>
          <o:OLEObject Type="Embed" ProgID="Equation.3" ShapeID="_x0000_i1045" DrawAspect="Content" ObjectID="_1448194612" r:id="rId62"/>
        </w:object>
      </w:r>
      <w:r w:rsidRPr="00EA3973">
        <w:rPr>
          <w:sz w:val="22"/>
          <w:lang w:val="es-ES"/>
        </w:rPr>
        <w:t>.</w:t>
      </w:r>
      <w:proofErr w:type="gramEnd"/>
      <w:r w:rsidRPr="00EA3973">
        <w:rPr>
          <w:sz w:val="22"/>
          <w:lang w:val="es-ES"/>
        </w:rPr>
        <w:t xml:space="preserve"> Công suất toàn mạch:</w:t>
      </w:r>
    </w:p>
    <w:p w:rsidR="008C1574" w:rsidRPr="00EA3973" w:rsidRDefault="008C1574" w:rsidP="002E495C">
      <w:pPr>
        <w:tabs>
          <w:tab w:val="left" w:pos="283"/>
          <w:tab w:val="left" w:pos="2806"/>
          <w:tab w:val="left" w:pos="5329"/>
          <w:tab w:val="left" w:pos="7852"/>
        </w:tabs>
        <w:spacing w:after="0" w:afterAutospacing="0"/>
        <w:ind w:left="0"/>
        <w:rPr>
          <w:rFonts w:eastAsia="Times New Roman"/>
          <w:noProof/>
          <w:lang w:val="pl-PL"/>
        </w:rPr>
      </w:pPr>
      <w:r w:rsidRPr="00EA3973">
        <w:rPr>
          <w:rFonts w:eastAsia="Times New Roman"/>
          <w:b/>
          <w:noProof/>
          <w:lang w:val="pl-PL"/>
        </w:rPr>
        <w:tab/>
        <w:t xml:space="preserve">A. </w:t>
      </w:r>
      <w:r w:rsidRPr="00EA3973">
        <w:rPr>
          <w:rFonts w:eastAsia="Times New Roman"/>
          <w:noProof/>
          <w:lang w:val="pl-PL"/>
        </w:rPr>
        <w:t>P=50(W)</w:t>
      </w:r>
      <w:r w:rsidRPr="00EA3973">
        <w:rPr>
          <w:rFonts w:eastAsia="Times New Roman"/>
          <w:b/>
          <w:noProof/>
          <w:lang w:val="pl-PL"/>
        </w:rPr>
        <w:tab/>
        <w:t xml:space="preserve">B. </w:t>
      </w:r>
      <w:r w:rsidRPr="00EA3973">
        <w:rPr>
          <w:rFonts w:eastAsia="Times New Roman"/>
          <w:noProof/>
          <w:lang w:val="pl-PL"/>
        </w:rPr>
        <w:t xml:space="preserve">P=180(W) </w:t>
      </w:r>
      <w:r w:rsidRPr="00EA3973">
        <w:rPr>
          <w:rFonts w:eastAsia="Times New Roman"/>
          <w:b/>
          <w:noProof/>
          <w:lang w:val="pl-PL"/>
        </w:rPr>
        <w:tab/>
        <w:t xml:space="preserve">C. </w:t>
      </w:r>
      <w:r w:rsidRPr="00EA3973">
        <w:rPr>
          <w:rFonts w:eastAsia="Times New Roman"/>
          <w:noProof/>
          <w:lang w:val="pl-PL"/>
        </w:rPr>
        <w:t xml:space="preserve">P=100(W) </w:t>
      </w:r>
      <w:r w:rsidRPr="00EA3973">
        <w:rPr>
          <w:rFonts w:eastAsia="Times New Roman"/>
          <w:b/>
          <w:noProof/>
          <w:lang w:val="pl-PL"/>
        </w:rPr>
        <w:tab/>
        <w:t xml:space="preserve">D. </w:t>
      </w:r>
      <w:r w:rsidRPr="00EA3973">
        <w:rPr>
          <w:rFonts w:eastAsia="Times New Roman"/>
          <w:noProof/>
          <w:lang w:val="pl-PL"/>
        </w:rPr>
        <w:t xml:space="preserve">P=200(W) </w:t>
      </w:r>
    </w:p>
    <w:p w:rsidR="008C1574" w:rsidRPr="00EA3973" w:rsidRDefault="008C1574" w:rsidP="008C1574">
      <w:pPr>
        <w:tabs>
          <w:tab w:val="left" w:pos="283"/>
          <w:tab w:val="left" w:pos="2806"/>
          <w:tab w:val="left" w:pos="5329"/>
          <w:tab w:val="left" w:pos="7852"/>
        </w:tabs>
        <w:spacing w:after="0" w:afterAutospacing="0"/>
        <w:ind w:left="-80"/>
        <w:rPr>
          <w:sz w:val="22"/>
          <w:lang w:val="sv-SE"/>
        </w:rPr>
      </w:pPr>
      <w:r w:rsidRPr="00EA3973">
        <w:rPr>
          <w:b/>
          <w:sz w:val="22"/>
          <w:lang w:val="sv-SE"/>
        </w:rPr>
        <w:t xml:space="preserve">Câu 34: </w:t>
      </w:r>
      <w:r w:rsidRPr="00EA3973">
        <w:rPr>
          <w:sz w:val="22"/>
          <w:lang w:val="sv-SE"/>
        </w:rPr>
        <w:t>Một con lắc lò xo treo thẳng đứng, khi vật ở VTCB lò xo dãn 10 cm, kích thích cho vật dao động điều hòa. Lấy g = 10m/s</w:t>
      </w:r>
      <w:r w:rsidRPr="00EA3973">
        <w:rPr>
          <w:sz w:val="22"/>
          <w:vertAlign w:val="superscript"/>
          <w:lang w:val="sv-SE"/>
        </w:rPr>
        <w:t>2</w:t>
      </w:r>
      <w:r w:rsidRPr="00EA3973">
        <w:rPr>
          <w:sz w:val="22"/>
          <w:lang w:val="sv-SE"/>
        </w:rPr>
        <w:t>. Chu kì dao động của vật có giá trị là:</w:t>
      </w:r>
    </w:p>
    <w:p w:rsidR="008C1574" w:rsidRPr="00EA3973" w:rsidRDefault="008C1574" w:rsidP="008C1574">
      <w:pPr>
        <w:tabs>
          <w:tab w:val="left" w:pos="283"/>
          <w:tab w:val="left" w:pos="2806"/>
          <w:tab w:val="left" w:pos="5329"/>
          <w:tab w:val="left" w:pos="7852"/>
        </w:tabs>
        <w:spacing w:after="0" w:afterAutospacing="0"/>
        <w:ind w:left="0"/>
        <w:outlineLvl w:val="0"/>
        <w:rPr>
          <w:lang w:val="sv-SE"/>
        </w:rPr>
      </w:pPr>
      <w:r w:rsidRPr="00EA3973">
        <w:rPr>
          <w:b/>
          <w:lang w:val="sv-SE"/>
        </w:rPr>
        <w:tab/>
        <w:t xml:space="preserve">A. </w:t>
      </w:r>
      <w:r w:rsidRPr="00EA3973">
        <w:rPr>
          <w:lang w:val="sv-SE"/>
        </w:rPr>
        <w:t>0,2</w:t>
      </w:r>
      <w:r w:rsidRPr="00EA3973">
        <w:rPr>
          <w:noProof/>
          <w:position w:val="-10"/>
        </w:rPr>
        <w:drawing>
          <wp:inline distT="0" distB="0" distL="0" distR="0">
            <wp:extent cx="219075" cy="161925"/>
            <wp:effectExtent l="19050" t="0" r="0" b="0"/>
            <wp:docPr id="35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63"/>
                    <a:srcRect/>
                    <a:stretch>
                      <a:fillRect/>
                    </a:stretch>
                  </pic:blipFill>
                  <pic:spPr bwMode="auto">
                    <a:xfrm>
                      <a:off x="0" y="0"/>
                      <a:ext cx="219075" cy="161925"/>
                    </a:xfrm>
                    <a:prstGeom prst="rect">
                      <a:avLst/>
                    </a:prstGeom>
                    <a:noFill/>
                    <a:ln w="9525">
                      <a:noFill/>
                      <a:miter lim="800000"/>
                      <a:headEnd/>
                      <a:tailEnd/>
                    </a:ln>
                  </pic:spPr>
                </pic:pic>
              </a:graphicData>
            </a:graphic>
          </wp:inline>
        </w:drawing>
      </w:r>
      <w:r w:rsidRPr="00EA3973">
        <w:rPr>
          <w:b/>
          <w:bCs/>
          <w:lang w:val="sv-SE"/>
        </w:rPr>
        <w:tab/>
        <w:t xml:space="preserve">B. </w:t>
      </w:r>
      <w:r w:rsidRPr="00EA3973">
        <w:rPr>
          <w:lang w:val="sv-SE"/>
        </w:rPr>
        <w:t>0,2</w:t>
      </w:r>
      <w:r w:rsidRPr="00EA3973">
        <w:rPr>
          <w:noProof/>
          <w:position w:val="-10"/>
        </w:rPr>
        <w:drawing>
          <wp:inline distT="0" distB="0" distL="0" distR="0">
            <wp:extent cx="304800" cy="161925"/>
            <wp:effectExtent l="0" t="0" r="0" b="0"/>
            <wp:docPr id="355"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64"/>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EA3973">
        <w:rPr>
          <w:b/>
          <w:lang w:val="sv-SE"/>
        </w:rPr>
        <w:tab/>
        <w:t xml:space="preserve">C. </w:t>
      </w:r>
      <w:r w:rsidRPr="00EA3973">
        <w:rPr>
          <w:lang w:val="sv-SE"/>
        </w:rPr>
        <w:t>0,5</w:t>
      </w:r>
      <w:r w:rsidRPr="00EA3973">
        <w:rPr>
          <w:noProof/>
          <w:position w:val="-10"/>
        </w:rPr>
        <w:drawing>
          <wp:inline distT="0" distB="0" distL="0" distR="0">
            <wp:extent cx="304800" cy="161925"/>
            <wp:effectExtent l="0" t="0" r="0" b="0"/>
            <wp:docPr id="35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64"/>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EA3973">
        <w:rPr>
          <w:b/>
          <w:lang w:val="sv-SE"/>
        </w:rPr>
        <w:tab/>
        <w:t xml:space="preserve">D. </w:t>
      </w:r>
      <w:r w:rsidRPr="00EA3973">
        <w:rPr>
          <w:lang w:val="sv-SE"/>
        </w:rPr>
        <w:t>2</w:t>
      </w:r>
      <w:r w:rsidRPr="00EA3973">
        <w:rPr>
          <w:noProof/>
          <w:position w:val="-10"/>
        </w:rPr>
        <w:drawing>
          <wp:inline distT="0" distB="0" distL="0" distR="0">
            <wp:extent cx="304800" cy="161925"/>
            <wp:effectExtent l="0" t="0" r="0" b="0"/>
            <wp:docPr id="357"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4"/>
                    <a:srcRect/>
                    <a:stretch>
                      <a:fillRect/>
                    </a:stretch>
                  </pic:blipFill>
                  <pic:spPr bwMode="auto">
                    <a:xfrm>
                      <a:off x="0" y="0"/>
                      <a:ext cx="304800" cy="161925"/>
                    </a:xfrm>
                    <a:prstGeom prst="rect">
                      <a:avLst/>
                    </a:prstGeom>
                    <a:noFill/>
                    <a:ln w="9525">
                      <a:noFill/>
                      <a:miter lim="800000"/>
                      <a:headEnd/>
                      <a:tailEnd/>
                    </a:ln>
                  </pic:spPr>
                </pic:pic>
              </a:graphicData>
            </a:graphic>
          </wp:inline>
        </w:drawing>
      </w:r>
    </w:p>
    <w:p w:rsidR="008C1574" w:rsidRPr="00EA3973" w:rsidRDefault="008C1574" w:rsidP="008C1574">
      <w:pPr>
        <w:tabs>
          <w:tab w:val="left" w:pos="283"/>
          <w:tab w:val="left" w:pos="2806"/>
          <w:tab w:val="left" w:pos="5329"/>
          <w:tab w:val="left" w:pos="7852"/>
        </w:tabs>
        <w:spacing w:after="0" w:afterAutospacing="0"/>
        <w:ind w:left="-80"/>
        <w:rPr>
          <w:sz w:val="22"/>
          <w:lang w:val="pt-BR"/>
        </w:rPr>
      </w:pPr>
      <w:r w:rsidRPr="00EA3973">
        <w:rPr>
          <w:b/>
          <w:sz w:val="22"/>
          <w:lang w:val="pt-BR"/>
        </w:rPr>
        <w:t xml:space="preserve">Câu 35: </w:t>
      </w:r>
      <w:r w:rsidRPr="00EA3973">
        <w:rPr>
          <w:sz w:val="22"/>
          <w:lang w:val="pt-BR"/>
        </w:rPr>
        <w:t xml:space="preserve">Một sóng cơ học lan truyền trong không khí có bước sóng </w:t>
      </w:r>
      <w:r w:rsidRPr="00EA3973">
        <w:rPr>
          <w:position w:val="-6"/>
          <w:sz w:val="22"/>
          <w:lang w:val="vi-VN"/>
        </w:rPr>
        <w:object w:dxaOrig="200" w:dyaOrig="279">
          <v:shape id="_x0000_i1046" type="#_x0000_t75" style="width:9.75pt;height:14.25pt" o:ole="">
            <v:imagedata r:id="rId65" o:title=""/>
          </v:shape>
          <o:OLEObject Type="Embed" ProgID="Equation.DSMT4" ShapeID="_x0000_i1046" DrawAspect="Content" ObjectID="_1448194613" r:id="rId66"/>
        </w:object>
      </w:r>
      <w:r w:rsidRPr="00EA3973">
        <w:rPr>
          <w:sz w:val="22"/>
          <w:lang w:val="pt-BR"/>
        </w:rPr>
        <w:t>. Khoảng cách giữa hai điểm trên cùng một phương truyền sóng dao động ngược pha nhau là</w:t>
      </w:r>
    </w:p>
    <w:p w:rsidR="008C1574" w:rsidRPr="00EA3973" w:rsidRDefault="008C1574" w:rsidP="008C1574">
      <w:pPr>
        <w:tabs>
          <w:tab w:val="left" w:pos="283"/>
          <w:tab w:val="left" w:pos="2806"/>
          <w:tab w:val="left" w:pos="5329"/>
          <w:tab w:val="left" w:pos="7852"/>
        </w:tabs>
        <w:spacing w:after="0" w:afterAutospacing="0"/>
        <w:ind w:left="0"/>
        <w:rPr>
          <w:lang w:val="pt-BR"/>
        </w:rPr>
      </w:pPr>
      <w:r w:rsidRPr="00EA3973">
        <w:rPr>
          <w:b/>
          <w:lang w:val="pt-BR"/>
        </w:rPr>
        <w:tab/>
        <w:t xml:space="preserve">A. </w:t>
      </w:r>
      <w:r w:rsidRPr="00EA3973">
        <w:rPr>
          <w:lang w:val="pt-BR"/>
        </w:rPr>
        <w:object w:dxaOrig="720" w:dyaOrig="280">
          <v:shape id="_x0000_i1047" type="#_x0000_t75" style="width:36.75pt;height:14.25pt" o:ole="">
            <v:imagedata r:id="rId67" o:title=""/>
          </v:shape>
          <o:OLEObject Type="Embed" ProgID="Equation.DSMT4" ShapeID="_x0000_i1047" DrawAspect="Content" ObjectID="_1448194614" r:id="rId68"/>
        </w:object>
      </w:r>
      <w:r w:rsidRPr="00EA3973">
        <w:rPr>
          <w:b/>
          <w:lang w:val="pt-BR"/>
        </w:rPr>
        <w:tab/>
        <w:t xml:space="preserve">B. </w:t>
      </w:r>
      <w:r w:rsidRPr="00EA3973">
        <w:rPr>
          <w:lang w:val="pt-BR"/>
        </w:rPr>
        <w:object w:dxaOrig="1319" w:dyaOrig="320">
          <v:shape id="_x0000_i1048" type="#_x0000_t75" style="width:65.25pt;height:15.75pt" o:ole="">
            <v:imagedata r:id="rId69" o:title=""/>
          </v:shape>
          <o:OLEObject Type="Embed" ProgID="Equation.DSMT4" ShapeID="_x0000_i1048" DrawAspect="Content" ObjectID="_1448194615" r:id="rId70"/>
        </w:object>
      </w:r>
      <w:r w:rsidRPr="00EA3973">
        <w:rPr>
          <w:lang w:val="pt-BR"/>
        </w:rPr>
        <w:t>.</w:t>
      </w:r>
      <w:r w:rsidRPr="00EA3973">
        <w:rPr>
          <w:b/>
          <w:position w:val="-24"/>
          <w:lang w:val="pt-BR"/>
        </w:rPr>
        <w:tab/>
        <w:t xml:space="preserve">C. </w:t>
      </w:r>
      <w:r w:rsidR="002E495C" w:rsidRPr="00EA3973">
        <w:rPr>
          <w:position w:val="-24"/>
          <w:lang w:val="pt-BR"/>
        </w:rPr>
        <w:object w:dxaOrig="1420" w:dyaOrig="620">
          <v:shape id="_x0000_i1049" type="#_x0000_t75" style="width:71.25pt;height:30.75pt" o:ole="">
            <v:imagedata r:id="rId71" o:title=""/>
          </v:shape>
          <o:OLEObject Type="Embed" ProgID="Equation.3" ShapeID="_x0000_i1049" DrawAspect="Content" ObjectID="_1448194616" r:id="rId72"/>
        </w:object>
      </w:r>
      <w:r w:rsidRPr="00EA3973">
        <w:rPr>
          <w:position w:val="-24"/>
          <w:lang w:val="pt-BR"/>
        </w:rPr>
        <w:t xml:space="preserve"> </w:t>
      </w:r>
      <w:r w:rsidRPr="00EA3973">
        <w:rPr>
          <w:b/>
          <w:position w:val="-24"/>
          <w:lang w:val="pt-BR"/>
        </w:rPr>
        <w:tab/>
        <w:t xml:space="preserve">D. </w:t>
      </w:r>
      <w:r w:rsidR="002E495C" w:rsidRPr="00EA3973">
        <w:rPr>
          <w:position w:val="-24"/>
          <w:lang w:val="pt-BR"/>
        </w:rPr>
        <w:object w:dxaOrig="1420" w:dyaOrig="620">
          <v:shape id="_x0000_i1050" type="#_x0000_t75" style="width:71.25pt;height:30.75pt" o:ole="">
            <v:imagedata r:id="rId73" o:title=""/>
          </v:shape>
          <o:OLEObject Type="Embed" ProgID="Equation.3" ShapeID="_x0000_i1050" DrawAspect="Content" ObjectID="_1448194617" r:id="rId74"/>
        </w:object>
      </w:r>
    </w:p>
    <w:p w:rsidR="008C1574" w:rsidRPr="00EA3973" w:rsidRDefault="008C1574" w:rsidP="008C1574">
      <w:pPr>
        <w:tabs>
          <w:tab w:val="left" w:pos="283"/>
          <w:tab w:val="left" w:pos="2806"/>
          <w:tab w:val="left" w:pos="5329"/>
          <w:tab w:val="left" w:pos="7852"/>
        </w:tabs>
        <w:spacing w:after="0" w:afterAutospacing="0"/>
        <w:ind w:left="0"/>
        <w:rPr>
          <w:sz w:val="22"/>
        </w:rPr>
      </w:pPr>
      <w:r w:rsidRPr="00EA3973">
        <w:rPr>
          <w:b/>
          <w:sz w:val="22"/>
        </w:rPr>
        <w:t xml:space="preserve">Câu 36: </w:t>
      </w:r>
      <w:r w:rsidRPr="00EA3973">
        <w:rPr>
          <w:sz w:val="22"/>
        </w:rPr>
        <w:t xml:space="preserve">Một chất điểm dao động điều hòa trên đoạn thẳng AB. Khi qua vị trí cân bằng vectơ vận tốc của chất điểm </w:t>
      </w:r>
    </w:p>
    <w:p w:rsidR="008C1574" w:rsidRPr="00EA3973" w:rsidRDefault="008C1574" w:rsidP="008C1574">
      <w:pPr>
        <w:tabs>
          <w:tab w:val="left" w:pos="283"/>
          <w:tab w:val="left" w:pos="5329"/>
        </w:tabs>
        <w:spacing w:after="0" w:afterAutospacing="0"/>
        <w:ind w:left="0"/>
      </w:pPr>
      <w:r w:rsidRPr="00EA3973">
        <w:rPr>
          <w:b/>
        </w:rPr>
        <w:tab/>
        <w:t xml:space="preserve">A. </w:t>
      </w:r>
      <w:r w:rsidRPr="00EA3973">
        <w:t xml:space="preserve">có độ lớn cực đại </w:t>
      </w:r>
      <w:r w:rsidRPr="00EA3973">
        <w:rPr>
          <w:b/>
        </w:rPr>
        <w:tab/>
        <w:t xml:space="preserve">B. </w:t>
      </w:r>
      <w:r w:rsidRPr="00EA3973">
        <w:t xml:space="preserve">bằng không </w:t>
      </w:r>
    </w:p>
    <w:p w:rsidR="008C1574" w:rsidRPr="00EA3973" w:rsidRDefault="008C1574" w:rsidP="008C1574">
      <w:pPr>
        <w:tabs>
          <w:tab w:val="left" w:pos="283"/>
          <w:tab w:val="left" w:pos="5329"/>
        </w:tabs>
        <w:spacing w:after="0" w:afterAutospacing="0"/>
        <w:ind w:left="0"/>
      </w:pPr>
      <w:r w:rsidRPr="00EA3973">
        <w:rPr>
          <w:b/>
        </w:rPr>
        <w:tab/>
        <w:t xml:space="preserve">C. </w:t>
      </w:r>
      <w:r w:rsidRPr="00EA3973">
        <w:t>luôn có chiều hướng đến A</w:t>
      </w:r>
      <w:r w:rsidRPr="00EA3973">
        <w:rPr>
          <w:b/>
        </w:rPr>
        <w:tab/>
        <w:t xml:space="preserve">D. </w:t>
      </w:r>
      <w:r w:rsidRPr="00EA3973">
        <w:t>luôn có chiều hướng đến B</w: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b/>
          <w:sz w:val="22"/>
        </w:rPr>
        <w:t xml:space="preserve">Câu 37: </w:t>
      </w:r>
      <w:r w:rsidRPr="00EA3973">
        <w:rPr>
          <w:sz w:val="22"/>
        </w:rPr>
        <w:t xml:space="preserve">Một điện áp xoay chiều </w:t>
      </w:r>
      <w:r w:rsidRPr="00EA3973">
        <w:rPr>
          <w:position w:val="-10"/>
          <w:sz w:val="22"/>
        </w:rPr>
        <w:object w:dxaOrig="2340" w:dyaOrig="380">
          <v:shape id="_x0000_i1051" type="#_x0000_t75" style="width:117pt;height:18.75pt" o:ole="" filled="t">
            <v:imagedata r:id="rId75" o:title=""/>
          </v:shape>
          <o:OLEObject Type="Embed" ProgID="Equation.3" ShapeID="_x0000_i1051" DrawAspect="Content" ObjectID="_1448194618" r:id="rId76"/>
        </w:object>
      </w:r>
      <w:r w:rsidRPr="00EA3973">
        <w:rPr>
          <w:sz w:val="22"/>
        </w:rPr>
        <w:t xml:space="preserve"> có điện áp hiệu dụng và tần số tương ứng </w:t>
      </w:r>
      <w:proofErr w:type="gramStart"/>
      <w:r w:rsidRPr="00EA3973">
        <w:rPr>
          <w:sz w:val="22"/>
        </w:rPr>
        <w:t>là :</w:t>
      </w:r>
      <w:proofErr w:type="gramEnd"/>
      <w:r w:rsidRPr="00EA3973">
        <w:rPr>
          <w:sz w:val="22"/>
        </w:rPr>
        <w:t xml:space="preserve"> </w:t>
      </w:r>
    </w:p>
    <w:p w:rsidR="008C1574" w:rsidRPr="00EA3973" w:rsidRDefault="008C1574" w:rsidP="008C1574">
      <w:pPr>
        <w:tabs>
          <w:tab w:val="left" w:pos="283"/>
          <w:tab w:val="left" w:pos="2806"/>
          <w:tab w:val="left" w:pos="5329"/>
          <w:tab w:val="left" w:pos="7852"/>
        </w:tabs>
        <w:spacing w:after="0" w:afterAutospacing="0"/>
        <w:ind w:left="0"/>
        <w:rPr>
          <w:lang w:val="fr-FR"/>
        </w:rPr>
      </w:pPr>
      <w:r w:rsidRPr="00EA3973">
        <w:rPr>
          <w:b/>
          <w:lang w:val="fr-FR"/>
        </w:rPr>
        <w:tab/>
        <w:t xml:space="preserve">A. </w:t>
      </w:r>
      <w:r w:rsidRPr="00EA3973">
        <w:object w:dxaOrig="760" w:dyaOrig="340">
          <v:shape id="_x0000_i1052" type="#_x0000_t75" style="width:38.25pt;height:17.25pt" o:ole="" filled="t">
            <v:imagedata r:id="rId77" o:title=""/>
          </v:shape>
          <o:OLEObject Type="Embed" ProgID="Equation.3" ShapeID="_x0000_i1052" DrawAspect="Content" ObjectID="_1448194619" r:id="rId78"/>
        </w:object>
      </w:r>
      <w:r w:rsidRPr="00EA3973">
        <w:rPr>
          <w:lang w:val="fr-FR"/>
        </w:rPr>
        <w:t>; 50Hz</w:t>
      </w:r>
      <w:r w:rsidRPr="00EA3973">
        <w:rPr>
          <w:b/>
          <w:lang w:val="fr-FR"/>
        </w:rPr>
        <w:tab/>
        <w:t xml:space="preserve">B. </w:t>
      </w:r>
      <w:r w:rsidRPr="00EA3973">
        <w:rPr>
          <w:lang w:val="fr-FR"/>
        </w:rPr>
        <w:t>120V; 50Hz</w:t>
      </w:r>
      <w:r w:rsidRPr="00EA3973">
        <w:rPr>
          <w:b/>
          <w:position w:val="-6"/>
        </w:rPr>
        <w:tab/>
        <w:t xml:space="preserve">C. </w:t>
      </w:r>
      <w:r w:rsidRPr="00EA3973">
        <w:object w:dxaOrig="760" w:dyaOrig="340">
          <v:shape id="_x0000_i1053" type="#_x0000_t75" style="width:38.25pt;height:17.25pt" o:ole="" filled="t">
            <v:imagedata r:id="rId79" o:title=""/>
          </v:shape>
          <o:OLEObject Type="Embed" ProgID="Equation.3" ShapeID="_x0000_i1053" DrawAspect="Content" ObjectID="_1448194620" r:id="rId80"/>
        </w:object>
      </w:r>
      <w:r w:rsidRPr="00EA3973">
        <w:rPr>
          <w:lang w:val="fr-FR"/>
        </w:rPr>
        <w:t>; 120Hz</w:t>
      </w:r>
      <w:r w:rsidRPr="00EA3973">
        <w:rPr>
          <w:b/>
          <w:lang w:val="fr-FR"/>
        </w:rPr>
        <w:tab/>
        <w:t xml:space="preserve">D. </w:t>
      </w:r>
      <w:r w:rsidRPr="00EA3973">
        <w:rPr>
          <w:lang w:val="fr-FR"/>
        </w:rPr>
        <w:t>120V; 60Hz</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180" w:hanging="180"/>
        <w:rPr>
          <w:sz w:val="22"/>
          <w:lang w:val="nl-NL"/>
        </w:rPr>
      </w:pPr>
      <w:r w:rsidRPr="00EA3973">
        <w:rPr>
          <w:b/>
          <w:sz w:val="22"/>
          <w:lang w:val="nl-NL"/>
        </w:rPr>
        <w:t xml:space="preserve">Câu 38: </w:t>
      </w:r>
      <w:r w:rsidRPr="00EA3973">
        <w:rPr>
          <w:sz w:val="22"/>
          <w:lang w:val="nl-NL"/>
        </w:rPr>
        <w:t>Phần ứng của một máy phát điện xoay chiều có 200 vòng đây giống nhau. Từ thông qua một vòng dây có giá trị cực đại là 2 mwb và biến thiên điều hoà với tần số 50 Hz. Suất điện động của máy có giá trị hiệu dụng là bao nhiêu?</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0"/>
        <w:rPr>
          <w:lang w:val="nl-NL"/>
        </w:rPr>
      </w:pPr>
      <w:r w:rsidRPr="00EA3973">
        <w:rPr>
          <w:b/>
          <w:lang w:val="nl-NL"/>
        </w:rPr>
        <w:tab/>
        <w:t xml:space="preserve">A. </w:t>
      </w:r>
      <w:r w:rsidRPr="00EA3973">
        <w:rPr>
          <w:lang w:val="nl-NL"/>
        </w:rPr>
        <w:t>E =125,66 V.</w:t>
      </w:r>
      <w:r w:rsidRPr="00EA3973">
        <w:rPr>
          <w:b/>
          <w:lang w:val="nl-NL"/>
        </w:rPr>
        <w:tab/>
        <w:t xml:space="preserve">B. </w:t>
      </w:r>
      <w:r w:rsidRPr="00EA3973">
        <w:rPr>
          <w:lang w:val="nl-NL"/>
        </w:rPr>
        <w:t xml:space="preserve">E = 12566 V. </w:t>
      </w:r>
      <w:r w:rsidRPr="00EA3973">
        <w:rPr>
          <w:b/>
          <w:lang w:val="nl-NL"/>
        </w:rPr>
        <w:tab/>
        <w:t xml:space="preserve">C. </w:t>
      </w:r>
      <w:r w:rsidRPr="00EA3973">
        <w:rPr>
          <w:lang w:val="nl-NL"/>
        </w:rPr>
        <w:t xml:space="preserve">E = 88858 V. </w:t>
      </w:r>
      <w:r w:rsidRPr="00EA3973">
        <w:rPr>
          <w:b/>
          <w:lang w:val="nl-NL"/>
        </w:rPr>
        <w:tab/>
        <w:t xml:space="preserve">D. </w:t>
      </w:r>
      <w:r w:rsidRPr="00EA3973">
        <w:rPr>
          <w:lang w:val="nl-NL"/>
        </w:rPr>
        <w:t xml:space="preserve">E = 88,858 V </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80"/>
        <w:rPr>
          <w:sz w:val="22"/>
        </w:rPr>
      </w:pPr>
      <w:r w:rsidRPr="00EA3973">
        <w:rPr>
          <w:b/>
          <w:sz w:val="22"/>
        </w:rPr>
        <w:t xml:space="preserve">Câu 39: </w:t>
      </w:r>
      <w:r w:rsidRPr="00EA3973">
        <w:rPr>
          <w:sz w:val="22"/>
        </w:rPr>
        <w:t xml:space="preserve">Đoạn mạch điện xoay chiều AB chỉ chứa một trong các phần tử: điện trở thuần, cuộn dây hoặc tụ điện. Khi đặt hiệu điện thế </w:t>
      </w:r>
      <w:r w:rsidRPr="00EA3973">
        <w:rPr>
          <w:position w:val="-24"/>
          <w:sz w:val="22"/>
        </w:rPr>
        <w:object w:dxaOrig="1900" w:dyaOrig="620">
          <v:shape id="_x0000_i1054" type="#_x0000_t75" style="width:95.25pt;height:30.75pt" o:ole="">
            <v:imagedata r:id="rId81" o:title=""/>
          </v:shape>
          <o:OLEObject Type="Embed" ProgID="Equation.3" ShapeID="_x0000_i1054" DrawAspect="Content" ObjectID="_1448194621" r:id="rId82"/>
        </w:object>
      </w:r>
      <w:r w:rsidRPr="00EA3973">
        <w:rPr>
          <w:sz w:val="22"/>
        </w:rPr>
        <w:t xml:space="preserve"> lên hai đầu A và B thì dòng điện trong mạch có biểu </w:t>
      </w:r>
      <w:proofErr w:type="gramStart"/>
      <w:r w:rsidRPr="00EA3973">
        <w:rPr>
          <w:sz w:val="22"/>
        </w:rPr>
        <w:t xml:space="preserve">thức </w:t>
      </w:r>
      <w:proofErr w:type="gramEnd"/>
      <w:r w:rsidRPr="00EA3973">
        <w:rPr>
          <w:position w:val="-24"/>
          <w:sz w:val="22"/>
        </w:rPr>
        <w:object w:dxaOrig="1780" w:dyaOrig="620">
          <v:shape id="_x0000_i1055" type="#_x0000_t75" style="width:89.25pt;height:30.75pt" o:ole="">
            <v:imagedata r:id="rId83" o:title=""/>
          </v:shape>
          <o:OLEObject Type="Embed" ProgID="Equation.3" ShapeID="_x0000_i1055" DrawAspect="Content" ObjectID="_1448194622" r:id="rId84"/>
        </w:object>
      </w:r>
      <w:r w:rsidRPr="00EA3973">
        <w:rPr>
          <w:sz w:val="22"/>
        </w:rPr>
        <w:t>. Đoạn mạch AB chứa</w:t>
      </w:r>
    </w:p>
    <w:p w:rsidR="008C1574" w:rsidRPr="00EA3973" w:rsidRDefault="008C1574" w:rsidP="008C1574">
      <w:pPr>
        <w:tabs>
          <w:tab w:val="left" w:pos="283"/>
          <w:tab w:val="left" w:pos="5329"/>
        </w:tabs>
        <w:autoSpaceDE w:val="0"/>
        <w:autoSpaceDN w:val="0"/>
        <w:adjustRightInd w:val="0"/>
        <w:spacing w:after="0" w:afterAutospacing="0"/>
        <w:ind w:left="0"/>
      </w:pPr>
      <w:r w:rsidRPr="00EA3973">
        <w:rPr>
          <w:b/>
        </w:rPr>
        <w:tab/>
      </w:r>
      <w:proofErr w:type="gramStart"/>
      <w:r w:rsidRPr="00EA3973">
        <w:rPr>
          <w:b/>
        </w:rPr>
        <w:t xml:space="preserve">A. </w:t>
      </w:r>
      <w:r w:rsidRPr="00EA3973">
        <w:t>điện trở thuần.</w:t>
      </w:r>
      <w:proofErr w:type="gramEnd"/>
      <w:r w:rsidRPr="00EA3973">
        <w:t xml:space="preserve"> </w:t>
      </w:r>
      <w:r w:rsidRPr="00EA3973">
        <w:rPr>
          <w:b/>
        </w:rPr>
        <w:tab/>
      </w:r>
      <w:proofErr w:type="gramStart"/>
      <w:r w:rsidRPr="00EA3973">
        <w:rPr>
          <w:b/>
        </w:rPr>
        <w:t xml:space="preserve">B. </w:t>
      </w:r>
      <w:r w:rsidRPr="00EA3973">
        <w:t>cuộn dây có điện trở thuần.</w:t>
      </w:r>
      <w:proofErr w:type="gramEnd"/>
    </w:p>
    <w:p w:rsidR="008C1574" w:rsidRPr="00EA3973" w:rsidRDefault="008C1574" w:rsidP="008C1574">
      <w:pPr>
        <w:tabs>
          <w:tab w:val="left" w:pos="283"/>
          <w:tab w:val="left" w:pos="5329"/>
        </w:tabs>
        <w:autoSpaceDE w:val="0"/>
        <w:autoSpaceDN w:val="0"/>
        <w:adjustRightInd w:val="0"/>
        <w:spacing w:after="0" w:afterAutospacing="0"/>
        <w:ind w:left="0"/>
      </w:pPr>
      <w:r w:rsidRPr="00EA3973">
        <w:rPr>
          <w:b/>
        </w:rPr>
        <w:tab/>
      </w:r>
      <w:proofErr w:type="gramStart"/>
      <w:r w:rsidRPr="00EA3973">
        <w:rPr>
          <w:b/>
        </w:rPr>
        <w:t xml:space="preserve">C. </w:t>
      </w:r>
      <w:r w:rsidRPr="00EA3973">
        <w:t>cuộn dây thuần cảm (cảm thuần).</w:t>
      </w:r>
      <w:proofErr w:type="gramEnd"/>
      <w:r w:rsidRPr="00EA3973">
        <w:t xml:space="preserve"> </w:t>
      </w:r>
      <w:r w:rsidRPr="00EA3973">
        <w:rPr>
          <w:b/>
        </w:rPr>
        <w:tab/>
      </w:r>
      <w:proofErr w:type="gramStart"/>
      <w:r w:rsidRPr="00EA3973">
        <w:rPr>
          <w:b/>
        </w:rPr>
        <w:t xml:space="preserve">D. </w:t>
      </w:r>
      <w:r w:rsidRPr="00EA3973">
        <w:t>tụ điện.</w:t>
      </w:r>
      <w:proofErr w:type="gramEnd"/>
      <w:r w:rsidRPr="00EA3973">
        <w:t xml:space="preserve"> </w:t>
      </w:r>
    </w:p>
    <w:p w:rsidR="008C1574" w:rsidRPr="00EA3973" w:rsidRDefault="008C1574" w:rsidP="002E495C">
      <w:pPr>
        <w:tabs>
          <w:tab w:val="left" w:pos="283"/>
          <w:tab w:val="left" w:pos="2806"/>
          <w:tab w:val="left" w:pos="5329"/>
          <w:tab w:val="left" w:pos="7852"/>
        </w:tabs>
        <w:spacing w:after="0" w:afterAutospacing="0"/>
        <w:ind w:left="-80"/>
        <w:jc w:val="left"/>
        <w:rPr>
          <w:sz w:val="22"/>
        </w:rPr>
      </w:pPr>
      <w:r w:rsidRPr="00EA3973">
        <w:rPr>
          <w:b/>
          <w:sz w:val="22"/>
        </w:rPr>
        <w:lastRenderedPageBreak/>
        <w:t xml:space="preserve">Câu 40: </w:t>
      </w:r>
      <w:r w:rsidR="002E495C" w:rsidRPr="00EA3973">
        <w:rPr>
          <w:sz w:val="22"/>
        </w:rPr>
        <w:t>M</w:t>
      </w:r>
      <w:r w:rsidRPr="00EA3973">
        <w:rPr>
          <w:sz w:val="22"/>
        </w:rPr>
        <w:t xml:space="preserve">ột sóng ngang truyền theo chiều dương của trục Ox, có phương trình sóng </w:t>
      </w:r>
      <w:proofErr w:type="gramStart"/>
      <w:r w:rsidR="002E495C" w:rsidRPr="00EA3973">
        <w:rPr>
          <w:sz w:val="22"/>
        </w:rPr>
        <w:t>là :</w:t>
      </w:r>
      <w:proofErr w:type="gramEnd"/>
      <w:r w:rsidR="002E495C" w:rsidRPr="00EA3973">
        <w:rPr>
          <w:sz w:val="22"/>
        </w:rPr>
        <w:t xml:space="preserve">              </w:t>
      </w:r>
      <w:r w:rsidRPr="00EA3973">
        <w:rPr>
          <w:position w:val="-10"/>
          <w:sz w:val="22"/>
        </w:rPr>
        <w:object w:dxaOrig="2900" w:dyaOrig="320">
          <v:shape id="_x0000_i1056" type="#_x0000_t75" style="width:145.5pt;height:16.5pt" o:ole="" filled="t">
            <v:imagedata r:id="rId85" o:title=""/>
          </v:shape>
          <o:OLEObject Type="Embed" ProgID="Equation.3" ShapeID="_x0000_i1056" DrawAspect="Content" ObjectID="_1448194623" r:id="rId86"/>
        </w:object>
      </w:r>
      <w:r w:rsidRPr="00EA3973">
        <w:rPr>
          <w:sz w:val="22"/>
        </w:rPr>
        <w:t xml:space="preserve"> sóng này có bước sóng là</w:t>
      </w:r>
    </w:p>
    <w:p w:rsidR="008C1574" w:rsidRPr="00EA3973" w:rsidRDefault="008C1574" w:rsidP="00EA3973">
      <w:pPr>
        <w:tabs>
          <w:tab w:val="left" w:pos="283"/>
          <w:tab w:val="left" w:pos="2806"/>
          <w:tab w:val="left" w:pos="5329"/>
          <w:tab w:val="left" w:pos="7852"/>
        </w:tabs>
        <w:spacing w:after="0" w:afterAutospacing="0"/>
        <w:ind w:left="0"/>
      </w:pPr>
      <w:r w:rsidRPr="00EA3973">
        <w:rPr>
          <w:b/>
        </w:rPr>
        <w:tab/>
        <w:t xml:space="preserve">A. </w:t>
      </w:r>
      <w:r w:rsidRPr="00EA3973">
        <w:t>100cm</w:t>
      </w:r>
      <w:r w:rsidRPr="00EA3973">
        <w:rPr>
          <w:b/>
        </w:rPr>
        <w:tab/>
        <w:t xml:space="preserve">B. </w:t>
      </w:r>
      <w:r w:rsidRPr="00EA3973">
        <w:t>150cm</w:t>
      </w:r>
      <w:r w:rsidRPr="00EA3973">
        <w:rPr>
          <w:b/>
        </w:rPr>
        <w:tab/>
        <w:t xml:space="preserve">C. </w:t>
      </w:r>
      <w:r w:rsidRPr="00EA3973">
        <w:t>200cm</w:t>
      </w:r>
      <w:r w:rsidRPr="00EA3973">
        <w:rPr>
          <w:b/>
        </w:rPr>
        <w:tab/>
        <w:t xml:space="preserve">D. </w:t>
      </w:r>
      <w:r w:rsidRPr="00EA3973">
        <w:t>50cm</w:t>
      </w:r>
    </w:p>
    <w:p w:rsidR="002E495C" w:rsidRPr="00EA3973" w:rsidRDefault="002E495C" w:rsidP="00EA3973">
      <w:pPr>
        <w:tabs>
          <w:tab w:val="left" w:pos="283"/>
          <w:tab w:val="left" w:pos="2806"/>
          <w:tab w:val="left" w:pos="5329"/>
          <w:tab w:val="left" w:pos="7852"/>
        </w:tabs>
        <w:spacing w:after="0" w:afterAutospacing="0"/>
        <w:ind w:left="0"/>
        <w:rPr>
          <w:rStyle w:val="Strong"/>
          <w:i/>
          <w:sz w:val="26"/>
          <w:szCs w:val="26"/>
          <w:shd w:val="clear" w:color="auto" w:fill="FFFFFF"/>
          <w:lang w:val="nl-NL"/>
        </w:rPr>
      </w:pPr>
    </w:p>
    <w:p w:rsidR="002E495C" w:rsidRPr="00EA3973" w:rsidRDefault="002E495C" w:rsidP="00EA3973">
      <w:pPr>
        <w:tabs>
          <w:tab w:val="left" w:pos="283"/>
          <w:tab w:val="left" w:pos="2806"/>
          <w:tab w:val="left" w:pos="5329"/>
          <w:tab w:val="left" w:pos="7852"/>
        </w:tabs>
        <w:spacing w:after="0" w:afterAutospacing="0"/>
        <w:ind w:left="0"/>
        <w:rPr>
          <w:sz w:val="26"/>
          <w:szCs w:val="26"/>
        </w:rPr>
      </w:pPr>
      <w:r w:rsidRPr="00EA3973">
        <w:rPr>
          <w:rStyle w:val="Strong"/>
          <w:i/>
          <w:sz w:val="26"/>
          <w:szCs w:val="26"/>
          <w:shd w:val="clear" w:color="auto" w:fill="FFFFFF"/>
          <w:lang w:val="nl-NL"/>
        </w:rPr>
        <w:t>II. Dành cho các lớp từ 12C</w:t>
      </w:r>
      <w:r w:rsidRPr="00EA3973">
        <w:rPr>
          <w:rStyle w:val="Strong"/>
          <w:i/>
          <w:sz w:val="26"/>
          <w:szCs w:val="26"/>
          <w:shd w:val="clear" w:color="auto" w:fill="FFFFFF"/>
          <w:vertAlign w:val="subscript"/>
          <w:lang w:val="nl-NL"/>
        </w:rPr>
        <w:t xml:space="preserve">1 </w:t>
      </w:r>
      <w:r w:rsidRPr="00EA3973">
        <w:rPr>
          <w:rStyle w:val="Strong"/>
          <w:i/>
          <w:sz w:val="26"/>
          <w:szCs w:val="26"/>
          <w:shd w:val="clear" w:color="auto" w:fill="FFFFFF"/>
          <w:lang w:val="nl-NL"/>
        </w:rPr>
        <w:t>và 12C</w:t>
      </w:r>
      <w:r w:rsidRPr="00EA3973">
        <w:rPr>
          <w:rStyle w:val="Strong"/>
          <w:i/>
          <w:sz w:val="26"/>
          <w:szCs w:val="26"/>
          <w:shd w:val="clear" w:color="auto" w:fill="FFFFFF"/>
          <w:vertAlign w:val="subscript"/>
          <w:lang w:val="nl-NL"/>
        </w:rPr>
        <w:t>2</w:t>
      </w:r>
      <w:r w:rsidRPr="00EA3973">
        <w:rPr>
          <w:rStyle w:val="Strong"/>
          <w:i/>
          <w:sz w:val="26"/>
          <w:szCs w:val="26"/>
          <w:shd w:val="clear" w:color="auto" w:fill="FFFFFF"/>
          <w:lang w:val="nl-NL"/>
        </w:rPr>
        <w:t xml:space="preserve">: (câu từ câu 40 đến câu 48) </w:t>
      </w:r>
    </w:p>
    <w:p w:rsidR="002E495C" w:rsidRPr="00EA3973" w:rsidRDefault="002E495C" w:rsidP="00EA3973">
      <w:pPr>
        <w:tabs>
          <w:tab w:val="left" w:pos="283"/>
          <w:tab w:val="left" w:pos="2806"/>
          <w:tab w:val="left" w:pos="5329"/>
          <w:tab w:val="left" w:pos="7852"/>
        </w:tabs>
        <w:spacing w:after="0" w:afterAutospacing="0"/>
        <w:ind w:left="0"/>
        <w:rPr>
          <w:b/>
          <w:sz w:val="22"/>
          <w:lang w:val="de-DE"/>
        </w:rPr>
      </w:pPr>
    </w:p>
    <w:p w:rsidR="008C1574" w:rsidRPr="00EA3973" w:rsidRDefault="008C1574" w:rsidP="00EA3973">
      <w:pPr>
        <w:tabs>
          <w:tab w:val="left" w:pos="283"/>
          <w:tab w:val="left" w:pos="2806"/>
          <w:tab w:val="left" w:pos="5329"/>
          <w:tab w:val="left" w:pos="7852"/>
        </w:tabs>
        <w:spacing w:after="0" w:afterAutospacing="0"/>
        <w:ind w:left="0"/>
        <w:rPr>
          <w:spacing w:val="-2"/>
          <w:sz w:val="22"/>
          <w:lang w:val="de-DE"/>
        </w:rPr>
      </w:pPr>
      <w:r w:rsidRPr="00EA3973">
        <w:rPr>
          <w:b/>
          <w:sz w:val="22"/>
          <w:lang w:val="de-DE"/>
        </w:rPr>
        <w:t xml:space="preserve">Câu 41: </w:t>
      </w:r>
      <w:r w:rsidRPr="00EA3973">
        <w:rPr>
          <w:sz w:val="22"/>
          <w:lang w:val="de-DE"/>
        </w:rPr>
        <w:t xml:space="preserve">Sóng dừng trên một sợi dây đàn hồi rất dài. Hai điểm A và B trên </w:t>
      </w:r>
      <w:r w:rsidRPr="00EA3973">
        <w:rPr>
          <w:spacing w:val="-2"/>
          <w:sz w:val="22"/>
          <w:lang w:val="de-DE"/>
        </w:rPr>
        <w:t>dây cách nhau 1 m. Điểm A là nút còn B là bụng. Biết tần số sóng khoảng từ 320 (Hz) đến 480 (Hz). Tốc truyền sóng là 320 (m/s). Tần số sóng là</w:t>
      </w:r>
    </w:p>
    <w:p w:rsidR="008C1574" w:rsidRPr="00EA3973" w:rsidRDefault="008C1574" w:rsidP="00EA3973">
      <w:pPr>
        <w:tabs>
          <w:tab w:val="left" w:pos="283"/>
          <w:tab w:val="left" w:pos="2806"/>
          <w:tab w:val="left" w:pos="5329"/>
          <w:tab w:val="left" w:pos="7852"/>
        </w:tabs>
        <w:spacing w:after="0" w:afterAutospacing="0"/>
        <w:ind w:left="0"/>
        <w:rPr>
          <w:spacing w:val="-2"/>
          <w:lang w:val="de-DE"/>
        </w:rPr>
      </w:pPr>
      <w:r w:rsidRPr="00EA3973">
        <w:rPr>
          <w:b/>
          <w:spacing w:val="-2"/>
          <w:lang w:val="de-DE"/>
        </w:rPr>
        <w:tab/>
        <w:t xml:space="preserve">A. </w:t>
      </w:r>
      <w:r w:rsidRPr="00EA3973">
        <w:rPr>
          <w:spacing w:val="-2"/>
          <w:lang w:val="de-DE"/>
        </w:rPr>
        <w:t xml:space="preserve">300 Hz. </w:t>
      </w:r>
      <w:r w:rsidRPr="00EA3973">
        <w:rPr>
          <w:b/>
          <w:spacing w:val="-2"/>
          <w:lang w:val="de-DE"/>
        </w:rPr>
        <w:tab/>
        <w:t xml:space="preserve">B. </w:t>
      </w:r>
      <w:r w:rsidRPr="00EA3973">
        <w:rPr>
          <w:spacing w:val="-2"/>
          <w:lang w:val="de-DE"/>
        </w:rPr>
        <w:t xml:space="preserve">320 Hz. </w:t>
      </w:r>
      <w:r w:rsidRPr="00EA3973">
        <w:rPr>
          <w:b/>
          <w:spacing w:val="-2"/>
          <w:lang w:val="de-DE"/>
        </w:rPr>
        <w:tab/>
        <w:t xml:space="preserve">C. </w:t>
      </w:r>
      <w:r w:rsidRPr="00EA3973">
        <w:rPr>
          <w:spacing w:val="-2"/>
          <w:lang w:val="de-DE"/>
        </w:rPr>
        <w:t>400 Hz</w:t>
      </w:r>
      <w:r w:rsidRPr="00EA3973">
        <w:rPr>
          <w:b/>
          <w:spacing w:val="-2"/>
          <w:lang w:val="de-DE"/>
        </w:rPr>
        <w:t xml:space="preserve"> </w:t>
      </w:r>
      <w:r w:rsidRPr="00EA3973">
        <w:rPr>
          <w:b/>
          <w:spacing w:val="-2"/>
          <w:lang w:val="de-DE"/>
        </w:rPr>
        <w:tab/>
        <w:t xml:space="preserve">D. </w:t>
      </w:r>
      <w:r w:rsidRPr="00EA3973">
        <w:rPr>
          <w:spacing w:val="-2"/>
          <w:lang w:val="de-DE"/>
        </w:rPr>
        <w:t>420 Hz.</w: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b/>
          <w:sz w:val="22"/>
        </w:rPr>
        <w:t xml:space="preserve">Câu 42: </w:t>
      </w:r>
      <w:r w:rsidRPr="00EA3973">
        <w:rPr>
          <w:sz w:val="22"/>
        </w:rPr>
        <w:t>Con lắc lò xo nằm ngang, vật nặng có m = 0</w:t>
      </w:r>
      <w:proofErr w:type="gramStart"/>
      <w:r w:rsidRPr="00EA3973">
        <w:rPr>
          <w:sz w:val="22"/>
        </w:rPr>
        <w:t>,3</w:t>
      </w:r>
      <w:proofErr w:type="gramEnd"/>
      <w:r w:rsidRPr="00EA3973">
        <w:rPr>
          <w:sz w:val="22"/>
        </w:rPr>
        <w:t xml:space="preserve"> kg, dao động điều hòa theo hàm cosin. Gốc thế năng chọn ở vị trí cân bằng, cơ năng của dao động là 24 mJ, tại thời điểm t vận tốc và gia tốc của vật lần lượt là 20</w:t>
      </w:r>
      <w:r w:rsidRPr="00EA3973">
        <w:rPr>
          <w:position w:val="-8"/>
          <w:sz w:val="22"/>
        </w:rPr>
        <w:object w:dxaOrig="360" w:dyaOrig="360">
          <v:shape id="_x0000_i1057" type="#_x0000_t75" style="width:18pt;height:18pt" o:ole="">
            <v:imagedata r:id="rId87" o:title=""/>
          </v:shape>
          <o:OLEObject Type="Embed" ProgID="Equation.3" ShapeID="_x0000_i1057" DrawAspect="Content" ObjectID="_1448194624" r:id="rId88"/>
        </w:object>
      </w:r>
      <w:r w:rsidRPr="00EA3973">
        <w:rPr>
          <w:sz w:val="22"/>
        </w:rPr>
        <w:t xml:space="preserve"> cm/s và - 400 cm/s</w:t>
      </w:r>
      <w:r w:rsidRPr="00EA3973">
        <w:rPr>
          <w:sz w:val="22"/>
          <w:vertAlign w:val="superscript"/>
        </w:rPr>
        <w:t>2</w:t>
      </w:r>
      <w:r w:rsidRPr="00EA3973">
        <w:rPr>
          <w:sz w:val="22"/>
        </w:rPr>
        <w:t>. Biên độ dao động của vật là</w:t>
      </w:r>
    </w:p>
    <w:p w:rsidR="008C1574" w:rsidRPr="00EA3973" w:rsidRDefault="008C1574" w:rsidP="008C1574">
      <w:pPr>
        <w:tabs>
          <w:tab w:val="left" w:pos="283"/>
          <w:tab w:val="left" w:pos="2806"/>
          <w:tab w:val="left" w:pos="5329"/>
          <w:tab w:val="left" w:pos="7852"/>
        </w:tabs>
        <w:autoSpaceDE w:val="0"/>
        <w:autoSpaceDN w:val="0"/>
        <w:adjustRightInd w:val="0"/>
        <w:spacing w:after="0" w:afterAutospacing="0"/>
        <w:ind w:left="0"/>
        <w:textAlignment w:val="center"/>
      </w:pPr>
      <w:r w:rsidRPr="00EA3973">
        <w:rPr>
          <w:b/>
        </w:rPr>
        <w:tab/>
        <w:t xml:space="preserve">A. </w:t>
      </w:r>
      <w:r w:rsidRPr="00EA3973">
        <w:t xml:space="preserve">1cm  </w:t>
      </w:r>
      <w:r w:rsidRPr="00EA3973">
        <w:rPr>
          <w:b/>
        </w:rPr>
        <w:tab/>
        <w:t xml:space="preserve">B. </w:t>
      </w:r>
      <w:r w:rsidRPr="00EA3973">
        <w:t xml:space="preserve">2cm </w:t>
      </w:r>
      <w:r w:rsidRPr="00EA3973">
        <w:rPr>
          <w:b/>
        </w:rPr>
        <w:tab/>
        <w:t xml:space="preserve">C. </w:t>
      </w:r>
      <w:r w:rsidRPr="00EA3973">
        <w:t>4cm</w:t>
      </w:r>
      <w:r w:rsidRPr="00EA3973">
        <w:rPr>
          <w:lang w:val="sv-SE"/>
        </w:rPr>
        <w:t xml:space="preserve"> </w:t>
      </w:r>
      <w:r w:rsidRPr="00EA3973">
        <w:rPr>
          <w:b/>
        </w:rPr>
        <w:tab/>
        <w:t xml:space="preserve">D. </w:t>
      </w:r>
      <w:r w:rsidRPr="00EA3973">
        <w:t xml:space="preserve">3cm </w:t>
      </w:r>
    </w:p>
    <w:p w:rsidR="008C1574" w:rsidRPr="00EA3973" w:rsidRDefault="008C1574" w:rsidP="008C1574">
      <w:pPr>
        <w:tabs>
          <w:tab w:val="left" w:pos="283"/>
          <w:tab w:val="left" w:pos="2806"/>
          <w:tab w:val="left" w:pos="5329"/>
          <w:tab w:val="left" w:pos="7852"/>
        </w:tabs>
        <w:spacing w:after="0" w:afterAutospacing="0"/>
        <w:ind w:left="-80"/>
        <w:rPr>
          <w:b/>
          <w:sz w:val="22"/>
          <w:lang w:val="pt-BR"/>
        </w:rPr>
      </w:pPr>
      <w:r w:rsidRPr="00EA3973">
        <w:rPr>
          <w:b/>
          <w:sz w:val="22"/>
          <w:lang w:val="pt-BR"/>
        </w:rPr>
        <w:t xml:space="preserve">Câu 43: </w:t>
      </w:r>
      <w:r w:rsidRPr="00EA3973">
        <w:rPr>
          <w:sz w:val="22"/>
          <w:lang w:val="pt-BR"/>
        </w:rPr>
        <w:t xml:space="preserve">Nhận định nào sau đây về dao động cưỡng bức là </w:t>
      </w:r>
      <w:r w:rsidRPr="00EA3973">
        <w:rPr>
          <w:b/>
          <w:i/>
          <w:sz w:val="22"/>
          <w:lang w:val="pt-BR"/>
        </w:rPr>
        <w:t>đúng:</w:t>
      </w:r>
    </w:p>
    <w:p w:rsidR="008C1574" w:rsidRPr="00EA3973" w:rsidRDefault="008C1574" w:rsidP="008C1574">
      <w:pPr>
        <w:tabs>
          <w:tab w:val="left" w:pos="283"/>
          <w:tab w:val="left" w:pos="2806"/>
          <w:tab w:val="left" w:pos="5329"/>
          <w:tab w:val="left" w:pos="7852"/>
        </w:tabs>
        <w:spacing w:after="0" w:afterAutospacing="0"/>
        <w:ind w:left="0"/>
        <w:rPr>
          <w:lang w:val="pt-BR"/>
        </w:rPr>
      </w:pPr>
      <w:r w:rsidRPr="00EA3973">
        <w:rPr>
          <w:b/>
          <w:lang w:val="pt-BR"/>
        </w:rPr>
        <w:tab/>
        <w:t xml:space="preserve">A. </w:t>
      </w:r>
      <w:r w:rsidRPr="00EA3973">
        <w:rPr>
          <w:lang w:val="pt-BR"/>
        </w:rPr>
        <w:t>Dao động cưỡng bức được bù thêm năng lượng do một lực được điều khiển bởi chính dao động riêng của hệ do một cơ cấu nào đó;</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B. </w:t>
      </w:r>
      <w:r w:rsidRPr="00EA3973">
        <w:t>Biên độ của dao động cưỡng bức tỉ lệ thuận với biên độ của ngoại lực cưỡng bức và không phụ thuộc vào tần số góc của ngoại lực;</w:t>
      </w:r>
    </w:p>
    <w:p w:rsidR="008C1574" w:rsidRPr="00EA3973" w:rsidRDefault="008C1574" w:rsidP="008C1574">
      <w:pPr>
        <w:tabs>
          <w:tab w:val="left" w:pos="283"/>
          <w:tab w:val="left" w:pos="2806"/>
          <w:tab w:val="left" w:pos="5329"/>
          <w:tab w:val="left" w:pos="7852"/>
        </w:tabs>
        <w:spacing w:after="0" w:afterAutospacing="0"/>
        <w:ind w:left="0"/>
      </w:pPr>
      <w:r w:rsidRPr="00EA3973">
        <w:rPr>
          <w:b/>
        </w:rPr>
        <w:tab/>
        <w:t xml:space="preserve">C. </w:t>
      </w:r>
      <w:r w:rsidRPr="00EA3973">
        <w:t>Dao động cưỡng bức khi cộng hưởng có điểm giống với dao động duy trì ở chỗ cả hai đều có tần số góc gần đúng bằng tần số góc riêng của hệ dao động</w:t>
      </w:r>
    </w:p>
    <w:p w:rsidR="008C1574" w:rsidRPr="00EA3973" w:rsidRDefault="008C1574" w:rsidP="008C1574">
      <w:pPr>
        <w:tabs>
          <w:tab w:val="left" w:pos="283"/>
          <w:tab w:val="left" w:pos="2806"/>
          <w:tab w:val="left" w:pos="5329"/>
          <w:tab w:val="left" w:pos="7852"/>
        </w:tabs>
        <w:spacing w:after="0" w:afterAutospacing="0"/>
        <w:ind w:left="0"/>
        <w:rPr>
          <w:lang w:val="pt-BR"/>
        </w:rPr>
      </w:pPr>
      <w:r w:rsidRPr="00EA3973">
        <w:rPr>
          <w:b/>
          <w:lang w:val="pt-BR"/>
        </w:rPr>
        <w:tab/>
        <w:t xml:space="preserve">D. </w:t>
      </w:r>
      <w:r w:rsidRPr="00EA3973">
        <w:rPr>
          <w:lang w:val="pt-BR"/>
        </w:rPr>
        <w:t>Dao động cưỡng bức luôn có tần số khác với tần số dao động riêng của hệ;</w:t>
      </w:r>
    </w:p>
    <w:p w:rsidR="008C1574" w:rsidRPr="00EA3973" w:rsidRDefault="008C1574" w:rsidP="008C1574">
      <w:pPr>
        <w:tabs>
          <w:tab w:val="left" w:pos="283"/>
          <w:tab w:val="left" w:pos="2806"/>
          <w:tab w:val="left" w:pos="5329"/>
          <w:tab w:val="left" w:pos="7852"/>
        </w:tabs>
        <w:spacing w:after="0" w:afterAutospacing="0"/>
        <w:ind w:left="-80" w:right="-180"/>
        <w:rPr>
          <w:sz w:val="22"/>
          <w:lang w:val="nl-NL"/>
        </w:rPr>
      </w:pPr>
      <w:r w:rsidRPr="00EA3973">
        <w:rPr>
          <w:b/>
          <w:sz w:val="22"/>
          <w:lang w:val="nl-NL"/>
        </w:rPr>
        <w:t xml:space="preserve">Câu 44: </w:t>
      </w:r>
      <w:r w:rsidRPr="00EA3973">
        <w:rPr>
          <w:sz w:val="22"/>
          <w:lang w:val="nl-NL"/>
        </w:rPr>
        <w:t>Một mạch điện xoay chiều mắc nối tiếp gồm một điện trở, một tụ điện và một cuộn dây thuần cảm có hệ số tự cảm L có thể thay đổi, với u là điện áp hai đầu đoạn mạch và u</w:t>
      </w:r>
      <w:r w:rsidRPr="00EA3973">
        <w:rPr>
          <w:sz w:val="22"/>
          <w:vertAlign w:val="subscript"/>
          <w:lang w:val="nl-NL"/>
        </w:rPr>
        <w:t>RC</w:t>
      </w:r>
      <w:r w:rsidRPr="00EA3973">
        <w:rPr>
          <w:sz w:val="22"/>
          <w:lang w:val="nl-NL"/>
        </w:rPr>
        <w:t xml:space="preserve"> là điện áp hai đầu đoạn mạch chứa RC, thay đổi L để điện áp hiệu dụng hai đầu cuộn dây đạt giá trị cực đại khi đó kết luận nào sau đây là </w:t>
      </w:r>
      <w:r w:rsidRPr="00EA3973">
        <w:rPr>
          <w:b/>
          <w:i/>
          <w:szCs w:val="24"/>
          <w:lang w:val="nl-NL"/>
        </w:rPr>
        <w:t>sai?</w:t>
      </w:r>
    </w:p>
    <w:p w:rsidR="008C1574" w:rsidRPr="00EA3973" w:rsidRDefault="008C1574" w:rsidP="008C1574">
      <w:pPr>
        <w:tabs>
          <w:tab w:val="left" w:pos="283"/>
          <w:tab w:val="left" w:pos="5329"/>
        </w:tabs>
        <w:spacing w:after="0" w:afterAutospacing="0"/>
        <w:ind w:left="0"/>
        <w:rPr>
          <w:lang w:val="nl-NL"/>
        </w:rPr>
      </w:pPr>
      <w:r w:rsidRPr="00EA3973">
        <w:rPr>
          <w:b/>
          <w:lang w:val="nl-NL"/>
        </w:rPr>
        <w:tab/>
        <w:t xml:space="preserve">A. </w:t>
      </w:r>
      <w:r w:rsidRPr="00EA3973">
        <w:rPr>
          <w:lang w:val="nl-NL"/>
        </w:rPr>
        <w:t>u và u</w:t>
      </w:r>
      <w:r w:rsidRPr="00EA3973">
        <w:rPr>
          <w:vertAlign w:val="subscript"/>
          <w:lang w:val="nl-NL"/>
        </w:rPr>
        <w:t xml:space="preserve">RC </w:t>
      </w:r>
      <w:r w:rsidRPr="00EA3973">
        <w:rPr>
          <w:lang w:val="nl-NL"/>
        </w:rPr>
        <w:t>vuông pha</w:t>
      </w:r>
      <w:r w:rsidRPr="00EA3973">
        <w:rPr>
          <w:b/>
          <w:lang w:val="nl-NL"/>
        </w:rPr>
        <w:t xml:space="preserve">. </w:t>
      </w:r>
      <w:r w:rsidR="00EA3973" w:rsidRPr="00EA3973">
        <w:rPr>
          <w:b/>
          <w:lang w:val="nl-NL"/>
        </w:rPr>
        <w:t xml:space="preserve">                                              B. </w:t>
      </w:r>
      <w:r w:rsidRPr="00EA3973">
        <w:rPr>
          <w:b/>
          <w:position w:val="-30"/>
          <w:lang w:val="nl-NL"/>
        </w:rPr>
        <w:t xml:space="preserve"> </w:t>
      </w:r>
      <w:r w:rsidR="00EA3973" w:rsidRPr="00EA3973">
        <w:rPr>
          <w:position w:val="-30"/>
          <w:lang w:val="nl-NL"/>
        </w:rPr>
        <w:object w:dxaOrig="2299" w:dyaOrig="800">
          <v:shape id="_x0000_i1058" type="#_x0000_t75" style="width:114.75pt;height:40.5pt" o:ole="">
            <v:imagedata r:id="rId89" o:title=""/>
          </v:shape>
          <o:OLEObject Type="Embed" ProgID="Equation.3" ShapeID="_x0000_i1058" DrawAspect="Content" ObjectID="_1448194625" r:id="rId90"/>
        </w:object>
      </w:r>
    </w:p>
    <w:p w:rsidR="008C1574" w:rsidRPr="00EA3973" w:rsidRDefault="008C1574" w:rsidP="008C1574">
      <w:pPr>
        <w:tabs>
          <w:tab w:val="left" w:pos="283"/>
          <w:tab w:val="left" w:pos="5329"/>
        </w:tabs>
        <w:spacing w:after="0" w:afterAutospacing="0"/>
        <w:ind w:left="0"/>
        <w:rPr>
          <w:lang w:val="nl-NL"/>
        </w:rPr>
      </w:pPr>
      <w:r w:rsidRPr="00EA3973">
        <w:rPr>
          <w:b/>
          <w:lang w:val="nl-NL"/>
        </w:rPr>
        <w:tab/>
        <w:t xml:space="preserve">C. </w:t>
      </w:r>
      <w:r w:rsidRPr="00EA3973">
        <w:rPr>
          <w:lang w:val="nl-NL"/>
        </w:rPr>
        <w:t>(U</w:t>
      </w:r>
      <w:r w:rsidRPr="00EA3973">
        <w:rPr>
          <w:vertAlign w:val="subscript"/>
          <w:lang w:val="nl-NL"/>
        </w:rPr>
        <w:t>L</w:t>
      </w:r>
      <w:r w:rsidRPr="00EA3973">
        <w:rPr>
          <w:lang w:val="nl-NL"/>
        </w:rPr>
        <w:t>)</w:t>
      </w:r>
      <w:r w:rsidRPr="00EA3973">
        <w:rPr>
          <w:vertAlign w:val="superscript"/>
          <w:lang w:val="nl-NL"/>
        </w:rPr>
        <w:t>2</w:t>
      </w:r>
      <w:r w:rsidRPr="00EA3973">
        <w:rPr>
          <w:vertAlign w:val="subscript"/>
          <w:lang w:val="nl-NL"/>
        </w:rPr>
        <w:t>Max</w:t>
      </w:r>
      <w:r w:rsidRPr="00EA3973">
        <w:rPr>
          <w:lang w:val="nl-NL"/>
        </w:rPr>
        <w:t xml:space="preserve">= </w:t>
      </w:r>
      <w:r w:rsidRPr="00EA3973">
        <w:rPr>
          <w:lang w:val="nl-NL"/>
        </w:rPr>
        <w:object w:dxaOrig="340" w:dyaOrig="320">
          <v:shape id="_x0000_i1059" type="#_x0000_t75" style="width:17.25pt;height:15.75pt" o:ole="">
            <v:imagedata r:id="rId91" o:title=""/>
          </v:shape>
          <o:OLEObject Type="Embed" ProgID="Equation.DSMT4" ShapeID="_x0000_i1059" DrawAspect="Content" ObjectID="_1448194626" r:id="rId92"/>
        </w:object>
      </w:r>
      <w:r w:rsidRPr="00EA3973">
        <w:rPr>
          <w:lang w:val="nl-NL"/>
        </w:rPr>
        <w:t>+</w:t>
      </w:r>
      <w:r w:rsidRPr="00EA3973">
        <w:rPr>
          <w:position w:val="-12"/>
          <w:lang w:val="nl-NL"/>
        </w:rPr>
        <w:object w:dxaOrig="440" w:dyaOrig="380">
          <v:shape id="_x0000_i1060" type="#_x0000_t75" style="width:21pt;height:18.75pt" o:ole="">
            <v:imagedata r:id="rId93" o:title=""/>
          </v:shape>
          <o:OLEObject Type="Embed" ProgID="Equation.DSMT4" ShapeID="_x0000_i1060" DrawAspect="Content" ObjectID="_1448194627" r:id="rId94"/>
        </w:object>
      </w:r>
      <w:r w:rsidRPr="00EA3973">
        <w:rPr>
          <w:lang w:val="nl-NL"/>
        </w:rPr>
        <w:t xml:space="preserve"> </w:t>
      </w:r>
      <w:r w:rsidR="00EA3973" w:rsidRPr="00EA3973">
        <w:rPr>
          <w:lang w:val="nl-NL"/>
        </w:rPr>
        <w:t xml:space="preserve">      </w:t>
      </w:r>
      <w:r w:rsidR="00EA3973" w:rsidRPr="00EA3973">
        <w:rPr>
          <w:b/>
          <w:lang w:val="nl-NL"/>
        </w:rPr>
        <w:t xml:space="preserve">.                                       D. </w:t>
      </w:r>
      <w:r w:rsidRPr="00EA3973">
        <w:rPr>
          <w:b/>
          <w:position w:val="-30"/>
          <w:lang w:val="nl-NL"/>
        </w:rPr>
        <w:tab/>
        <w:t xml:space="preserve"> </w:t>
      </w:r>
      <w:r w:rsidR="00EA3973" w:rsidRPr="00EA3973">
        <w:rPr>
          <w:position w:val="-30"/>
          <w:lang w:val="nl-NL"/>
        </w:rPr>
        <w:object w:dxaOrig="1440" w:dyaOrig="720">
          <v:shape id="_x0000_i1061" type="#_x0000_t75" style="width:1in;height:36.75pt" o:ole="">
            <v:imagedata r:id="rId95" o:title=""/>
          </v:shape>
          <o:OLEObject Type="Embed" ProgID="Equation.3" ShapeID="_x0000_i1061" DrawAspect="Content" ObjectID="_1448194628" r:id="rId96"/>
        </w:object>
      </w:r>
    </w:p>
    <w:p w:rsidR="008C1574" w:rsidRPr="00EA3973" w:rsidRDefault="008C1574" w:rsidP="008C1574">
      <w:pPr>
        <w:tabs>
          <w:tab w:val="left" w:pos="283"/>
          <w:tab w:val="left" w:pos="2806"/>
          <w:tab w:val="left" w:pos="5329"/>
          <w:tab w:val="left" w:pos="7852"/>
        </w:tabs>
        <w:spacing w:after="0" w:afterAutospacing="0"/>
        <w:ind w:left="-80"/>
        <w:rPr>
          <w:sz w:val="22"/>
        </w:rPr>
      </w:pPr>
      <w:r w:rsidRPr="00EA3973">
        <w:rPr>
          <w:b/>
          <w:sz w:val="22"/>
        </w:rPr>
        <w:t xml:space="preserve">Câu 45: </w:t>
      </w:r>
      <w:r w:rsidRPr="00EA3973">
        <w:rPr>
          <w:sz w:val="22"/>
        </w:rPr>
        <w:t xml:space="preserve">Nối hai cực của một máy phát điện xoay chiều một pha vào hai đầu đoạn mạch A, B mắc nối tiếp gồm điện trở 69,1 </w:t>
      </w:r>
      <w:r w:rsidRPr="00EA3973">
        <w:rPr>
          <w:position w:val="-4"/>
          <w:sz w:val="22"/>
        </w:rPr>
        <w:object w:dxaOrig="260" w:dyaOrig="260">
          <v:shape id="_x0000_i1062" type="#_x0000_t75" style="width:12.75pt;height:12.75pt" o:ole="">
            <v:imagedata r:id="rId97" o:title=""/>
          </v:shape>
          <o:OLEObject Type="Embed" ProgID="Equation.DSMT4" ShapeID="_x0000_i1062" DrawAspect="Content" ObjectID="_1448194629" r:id="rId98"/>
        </w:object>
      </w:r>
      <w:r w:rsidRPr="00EA3973">
        <w:rPr>
          <w:sz w:val="22"/>
        </w:rPr>
        <w:t xml:space="preserve">, cuộn cảm thuần có độ tự cảm L và tụ điện có điện dung 176,8 </w:t>
      </w:r>
      <w:r w:rsidRPr="00EA3973">
        <w:rPr>
          <w:position w:val="-10"/>
          <w:sz w:val="22"/>
        </w:rPr>
        <w:object w:dxaOrig="340" w:dyaOrig="320">
          <v:shape id="_x0000_i1063" type="#_x0000_t75" style="width:17.25pt;height:15.75pt" o:ole="">
            <v:imagedata r:id="rId99" o:title=""/>
          </v:shape>
          <o:OLEObject Type="Embed" ProgID="Equation.DSMT4" ShapeID="_x0000_i1063" DrawAspect="Content" ObjectID="_1448194630" r:id="rId100"/>
        </w:object>
      </w:r>
      <w:r w:rsidRPr="00EA3973">
        <w:rPr>
          <w:sz w:val="22"/>
        </w:rPr>
        <w:t xml:space="preserve">. </w:t>
      </w:r>
      <w:proofErr w:type="gramStart"/>
      <w:r w:rsidRPr="00EA3973">
        <w:rPr>
          <w:sz w:val="22"/>
        </w:rPr>
        <w:t>Bỏ qua điện trở thuần của các cuộn dây của máy phát.</w:t>
      </w:r>
      <w:proofErr w:type="gramEnd"/>
      <w:r w:rsidRPr="00EA3973">
        <w:rPr>
          <w:sz w:val="22"/>
        </w:rPr>
        <w:t xml:space="preserve"> </w:t>
      </w:r>
      <w:proofErr w:type="gramStart"/>
      <w:r w:rsidRPr="00EA3973">
        <w:rPr>
          <w:sz w:val="22"/>
        </w:rPr>
        <w:t>Biết rôto máy phát có hai cặp cực.</w:t>
      </w:r>
      <w:proofErr w:type="gramEnd"/>
      <w:r w:rsidRPr="00EA3973">
        <w:rPr>
          <w:sz w:val="22"/>
        </w:rPr>
        <w:t xml:space="preserve"> </w:t>
      </w:r>
      <w:proofErr w:type="gramStart"/>
      <w:r w:rsidRPr="00EA3973">
        <w:rPr>
          <w:sz w:val="22"/>
        </w:rPr>
        <w:t xml:space="preserve">Khi rôto quay đều với tốc độ </w:t>
      </w:r>
      <w:r w:rsidRPr="00EA3973">
        <w:rPr>
          <w:position w:val="-12"/>
          <w:sz w:val="22"/>
        </w:rPr>
        <w:object w:dxaOrig="980" w:dyaOrig="360">
          <v:shape id="_x0000_i1064" type="#_x0000_t75" style="width:48.75pt;height:18pt" o:ole="">
            <v:imagedata r:id="rId101" o:title=""/>
          </v:shape>
          <o:OLEObject Type="Embed" ProgID="Equation.DSMT4" ShapeID="_x0000_i1064" DrawAspect="Content" ObjectID="_1448194631" r:id="rId102"/>
        </w:object>
      </w:r>
      <w:r w:rsidRPr="00EA3973">
        <w:rPr>
          <w:sz w:val="22"/>
        </w:rPr>
        <w:t xml:space="preserve">vòng/phút hoặc </w:t>
      </w:r>
      <w:r w:rsidRPr="00EA3973">
        <w:rPr>
          <w:position w:val="-12"/>
          <w:sz w:val="22"/>
        </w:rPr>
        <w:object w:dxaOrig="999" w:dyaOrig="360">
          <v:shape id="_x0000_i1065" type="#_x0000_t75" style="width:51pt;height:18pt" o:ole="">
            <v:imagedata r:id="rId103" o:title=""/>
          </v:shape>
          <o:OLEObject Type="Embed" ProgID="Equation.DSMT4" ShapeID="_x0000_i1065" DrawAspect="Content" ObjectID="_1448194632" r:id="rId104"/>
        </w:object>
      </w:r>
      <w:r w:rsidRPr="00EA3973">
        <w:rPr>
          <w:sz w:val="22"/>
        </w:rPr>
        <w:t xml:space="preserve"> vòng/phút thì công suất tiêu thụ của đoạn mạch AB là như nhau.</w:t>
      </w:r>
      <w:proofErr w:type="gramEnd"/>
      <w:r w:rsidRPr="00EA3973">
        <w:rPr>
          <w:sz w:val="22"/>
        </w:rPr>
        <w:t xml:space="preserve"> </w:t>
      </w:r>
      <w:proofErr w:type="gramStart"/>
      <w:r w:rsidRPr="00EA3973">
        <w:rPr>
          <w:sz w:val="22"/>
        </w:rPr>
        <w:t xml:space="preserve">Độ tự cảm L có giá trị </w:t>
      </w:r>
      <w:r w:rsidRPr="00EA3973">
        <w:rPr>
          <w:b/>
          <w:sz w:val="22"/>
        </w:rPr>
        <w:t>gần giá trị nào nhất</w:t>
      </w:r>
      <w:r w:rsidRPr="00EA3973">
        <w:rPr>
          <w:sz w:val="22"/>
        </w:rPr>
        <w:t xml:space="preserve"> sau đây?</w:t>
      </w:r>
      <w:proofErr w:type="gramEnd"/>
    </w:p>
    <w:p w:rsidR="008C1574" w:rsidRPr="00EA3973" w:rsidRDefault="008C1574" w:rsidP="00EA3973">
      <w:pPr>
        <w:tabs>
          <w:tab w:val="left" w:pos="283"/>
          <w:tab w:val="left" w:pos="2806"/>
          <w:tab w:val="left" w:pos="5329"/>
          <w:tab w:val="left" w:pos="7852"/>
        </w:tabs>
        <w:spacing w:after="0" w:afterAutospacing="0"/>
        <w:ind w:left="0"/>
      </w:pPr>
      <w:r w:rsidRPr="00EA3973">
        <w:rPr>
          <w:b/>
        </w:rPr>
        <w:tab/>
        <w:t xml:space="preserve">A. </w:t>
      </w:r>
      <w:r w:rsidRPr="00EA3973">
        <w:t>0</w:t>
      </w:r>
      <w:proofErr w:type="gramStart"/>
      <w:r w:rsidRPr="00EA3973">
        <w:t>,6</w:t>
      </w:r>
      <w:proofErr w:type="gramEnd"/>
      <w:r w:rsidRPr="00EA3973">
        <w:t xml:space="preserve"> H. </w:t>
      </w:r>
      <w:r w:rsidRPr="00EA3973">
        <w:rPr>
          <w:b/>
        </w:rPr>
        <w:tab/>
        <w:t xml:space="preserve">B. </w:t>
      </w:r>
      <w:r w:rsidRPr="00EA3973">
        <w:t>0</w:t>
      </w:r>
      <w:proofErr w:type="gramStart"/>
      <w:r w:rsidRPr="00EA3973">
        <w:t>,2</w:t>
      </w:r>
      <w:proofErr w:type="gramEnd"/>
      <w:r w:rsidRPr="00EA3973">
        <w:t xml:space="preserve"> H.</w:t>
      </w:r>
      <w:r w:rsidRPr="00EA3973">
        <w:rPr>
          <w:b/>
        </w:rPr>
        <w:tab/>
        <w:t xml:space="preserve">C. </w:t>
      </w:r>
      <w:r w:rsidRPr="00EA3973">
        <w:t>0,7 H.</w:t>
      </w:r>
      <w:r w:rsidRPr="00EA3973">
        <w:tab/>
        <w:t xml:space="preserve"> </w:t>
      </w:r>
      <w:r w:rsidRPr="00EA3973">
        <w:rPr>
          <w:b/>
        </w:rPr>
        <w:tab/>
        <w:t xml:space="preserve">D. </w:t>
      </w:r>
      <w:r w:rsidRPr="00EA3973">
        <w:t>0</w:t>
      </w:r>
      <w:proofErr w:type="gramStart"/>
      <w:r w:rsidRPr="00EA3973">
        <w:t>,8</w:t>
      </w:r>
      <w:proofErr w:type="gramEnd"/>
      <w:r w:rsidRPr="00EA3973">
        <w:t xml:space="preserve"> H. </w:t>
      </w:r>
    </w:p>
    <w:p w:rsidR="008C1574" w:rsidRPr="00EA3973" w:rsidRDefault="008C1574" w:rsidP="00EA3973">
      <w:pPr>
        <w:tabs>
          <w:tab w:val="left" w:pos="283"/>
          <w:tab w:val="left" w:pos="2806"/>
          <w:tab w:val="left" w:pos="5329"/>
          <w:tab w:val="left" w:pos="7852"/>
        </w:tabs>
        <w:spacing w:after="0" w:afterAutospacing="0"/>
        <w:ind w:left="-80"/>
        <w:rPr>
          <w:sz w:val="22"/>
          <w:lang w:val="pt-BR"/>
        </w:rPr>
      </w:pPr>
      <w:r w:rsidRPr="00EA3973">
        <w:rPr>
          <w:b/>
          <w:sz w:val="22"/>
          <w:lang w:val="pt-BR"/>
        </w:rPr>
        <w:t xml:space="preserve">Câu 46: </w:t>
      </w:r>
      <w:r w:rsidRPr="00EA3973">
        <w:rPr>
          <w:sz w:val="22"/>
          <w:lang w:val="pt-BR"/>
        </w:rPr>
        <w:t>Một chất điểm có khối lượng m dao động điều hòa xung quanh vị trí cân bằng với biên độ A. Gọi v</w:t>
      </w:r>
      <w:r w:rsidRPr="00EA3973">
        <w:rPr>
          <w:sz w:val="22"/>
          <w:vertAlign w:val="subscript"/>
          <w:lang w:val="pt-BR"/>
        </w:rPr>
        <w:t>max</w:t>
      </w:r>
      <w:r w:rsidRPr="00EA3973">
        <w:rPr>
          <w:sz w:val="22"/>
          <w:lang w:val="pt-BR"/>
        </w:rPr>
        <w:t>, a</w:t>
      </w:r>
      <w:r w:rsidRPr="00EA3973">
        <w:rPr>
          <w:sz w:val="22"/>
          <w:vertAlign w:val="subscript"/>
          <w:lang w:val="pt-BR"/>
        </w:rPr>
        <w:t>max</w:t>
      </w:r>
      <w:r w:rsidRPr="00EA3973">
        <w:rPr>
          <w:sz w:val="22"/>
          <w:lang w:val="pt-BR"/>
        </w:rPr>
        <w:t>, W</w:t>
      </w:r>
      <w:r w:rsidRPr="00EA3973">
        <w:rPr>
          <w:sz w:val="22"/>
          <w:vertAlign w:val="subscript"/>
          <w:lang w:val="pt-BR"/>
        </w:rPr>
        <w:t>đmax</w:t>
      </w:r>
      <w:r w:rsidRPr="00EA3973">
        <w:rPr>
          <w:sz w:val="22"/>
          <w:lang w:val="pt-BR"/>
        </w:rPr>
        <w:t xml:space="preserve"> lần lượt là vận tốc cực đại, gia tốc cực đại, động năng cực đại của chất điểm. Tại thời điểm t chất điểm có li độ x, vận tốc v. Công thức nào dưới đây không dùng để tính chu kì dao động của chất điểm?</w:t>
      </w:r>
    </w:p>
    <w:p w:rsidR="008C1574" w:rsidRPr="00EA3973" w:rsidRDefault="00EA3973" w:rsidP="006B5966">
      <w:pPr>
        <w:pStyle w:val="ListParagraph"/>
        <w:numPr>
          <w:ilvl w:val="0"/>
          <w:numId w:val="3"/>
        </w:numPr>
        <w:tabs>
          <w:tab w:val="left" w:pos="283"/>
          <w:tab w:val="left" w:pos="2806"/>
          <w:tab w:val="left" w:pos="5329"/>
          <w:tab w:val="left" w:pos="7852"/>
        </w:tabs>
        <w:spacing w:after="0" w:afterAutospacing="0"/>
        <w:rPr>
          <w:rFonts w:ascii="Times New Roman" w:hAnsi="Times New Roman"/>
          <w:sz w:val="24"/>
          <w:szCs w:val="24"/>
          <w:lang w:val="pt-BR"/>
        </w:rPr>
      </w:pPr>
      <w:r w:rsidRPr="00EA3973">
        <w:rPr>
          <w:rFonts w:ascii="Times New Roman" w:hAnsi="Times New Roman"/>
          <w:sz w:val="24"/>
          <w:szCs w:val="24"/>
          <w:lang w:val="pt-BR"/>
        </w:rPr>
        <w:object w:dxaOrig="1340" w:dyaOrig="760">
          <v:shape id="_x0000_i1066" type="#_x0000_t75" style="width:66.75pt;height:38.25pt" o:ole="">
            <v:imagedata r:id="rId105" o:title=""/>
          </v:shape>
          <o:OLEObject Type="Embed" ProgID="Equation.DSMT4" ShapeID="_x0000_i1066" DrawAspect="Content" ObjectID="_1448194633" r:id="rId106"/>
        </w:object>
      </w:r>
      <w:r w:rsidR="008C1574" w:rsidRPr="00EA3973">
        <w:rPr>
          <w:rFonts w:ascii="Times New Roman" w:hAnsi="Times New Roman"/>
          <w:sz w:val="24"/>
          <w:szCs w:val="24"/>
          <w:lang w:val="pt-BR"/>
        </w:rPr>
        <w:t xml:space="preserve"> </w:t>
      </w:r>
      <w:r w:rsidRPr="00EA3973">
        <w:rPr>
          <w:rFonts w:ascii="Times New Roman" w:hAnsi="Times New Roman"/>
          <w:sz w:val="24"/>
          <w:szCs w:val="24"/>
          <w:lang w:val="pt-BR"/>
        </w:rPr>
        <w:t xml:space="preserve">             </w:t>
      </w:r>
      <w:r w:rsidRPr="00EA3973">
        <w:rPr>
          <w:rFonts w:ascii="Times New Roman" w:hAnsi="Times New Roman"/>
          <w:b/>
          <w:sz w:val="24"/>
          <w:szCs w:val="24"/>
          <w:lang w:val="pt-BR"/>
        </w:rPr>
        <w:t xml:space="preserve">B. </w:t>
      </w:r>
      <w:r w:rsidRPr="00EA3973">
        <w:rPr>
          <w:rFonts w:ascii="Times New Roman" w:hAnsi="Times New Roman"/>
          <w:sz w:val="24"/>
          <w:szCs w:val="24"/>
          <w:lang w:val="pt-BR"/>
        </w:rPr>
        <w:object w:dxaOrig="1180" w:dyaOrig="680">
          <v:shape id="_x0000_i1067" type="#_x0000_t75" style="width:59.25pt;height:33.75pt" o:ole="">
            <v:imagedata r:id="rId107" o:title=""/>
          </v:shape>
          <o:OLEObject Type="Embed" ProgID="Equation.DSMT4" ShapeID="_x0000_i1067" DrawAspect="Content" ObjectID="_1448194634" r:id="rId108"/>
        </w:object>
      </w:r>
      <w:r w:rsidRPr="00EA3973">
        <w:rPr>
          <w:rFonts w:ascii="Times New Roman" w:hAnsi="Times New Roman"/>
          <w:sz w:val="24"/>
          <w:szCs w:val="24"/>
          <w:lang w:val="pt-BR"/>
        </w:rPr>
        <w:t xml:space="preserve">                   </w:t>
      </w:r>
      <w:r w:rsidRPr="00EA3973">
        <w:rPr>
          <w:rFonts w:ascii="Times New Roman" w:hAnsi="Times New Roman"/>
          <w:b/>
          <w:sz w:val="24"/>
          <w:szCs w:val="24"/>
          <w:lang w:val="pt-BR"/>
        </w:rPr>
        <w:t>C</w:t>
      </w:r>
      <w:r w:rsidRPr="00EA3973">
        <w:rPr>
          <w:rFonts w:ascii="Times New Roman" w:hAnsi="Times New Roman"/>
          <w:sz w:val="24"/>
          <w:szCs w:val="24"/>
          <w:lang w:val="pt-BR"/>
        </w:rPr>
        <w:t xml:space="preserve">.  </w:t>
      </w:r>
      <w:r w:rsidRPr="00EA3973">
        <w:rPr>
          <w:rFonts w:ascii="Times New Roman" w:hAnsi="Times New Roman"/>
          <w:sz w:val="24"/>
          <w:szCs w:val="24"/>
          <w:lang w:val="pt-BR"/>
        </w:rPr>
        <w:object w:dxaOrig="1579" w:dyaOrig="760">
          <v:shape id="_x0000_i1068" type="#_x0000_t75" style="width:78.75pt;height:38.25pt" o:ole="">
            <v:imagedata r:id="rId109" o:title=""/>
          </v:shape>
          <o:OLEObject Type="Embed" ProgID="Equation.DSMT4" ShapeID="_x0000_i1068" DrawAspect="Content" ObjectID="_1448194635" r:id="rId110"/>
        </w:object>
      </w:r>
      <w:r w:rsidRPr="00EA3973">
        <w:rPr>
          <w:rFonts w:ascii="Times New Roman" w:hAnsi="Times New Roman"/>
          <w:sz w:val="24"/>
          <w:szCs w:val="24"/>
          <w:lang w:val="pt-BR"/>
        </w:rPr>
        <w:t xml:space="preserve">        </w:t>
      </w:r>
      <w:r w:rsidRPr="00EA3973">
        <w:rPr>
          <w:rFonts w:ascii="Times New Roman" w:hAnsi="Times New Roman"/>
          <w:b/>
          <w:sz w:val="24"/>
          <w:szCs w:val="24"/>
          <w:lang w:val="pt-BR"/>
        </w:rPr>
        <w:t>D</w:t>
      </w:r>
      <w:r w:rsidRPr="00EA3973">
        <w:rPr>
          <w:rFonts w:ascii="Times New Roman" w:hAnsi="Times New Roman"/>
          <w:sz w:val="24"/>
          <w:szCs w:val="24"/>
          <w:lang w:val="pt-BR"/>
        </w:rPr>
        <w:t>.</w:t>
      </w:r>
      <w:r w:rsidRPr="00EA3973">
        <w:rPr>
          <w:rFonts w:ascii="Times New Roman" w:hAnsi="Times New Roman"/>
          <w:sz w:val="24"/>
          <w:szCs w:val="24"/>
          <w:lang w:val="pt-BR"/>
        </w:rPr>
        <w:object w:dxaOrig="1680" w:dyaOrig="700">
          <v:shape id="_x0000_i1069" type="#_x0000_t75" style="width:84pt;height:35.25pt" o:ole="">
            <v:imagedata r:id="rId111" o:title=""/>
          </v:shape>
          <o:OLEObject Type="Embed" ProgID="Equation.DSMT4" ShapeID="_x0000_i1069" DrawAspect="Content" ObjectID="_1448194636" r:id="rId112"/>
        </w:object>
      </w:r>
    </w:p>
    <w:p w:rsidR="008C1574" w:rsidRPr="00EA3973" w:rsidRDefault="008C1574" w:rsidP="00EA3973">
      <w:pPr>
        <w:tabs>
          <w:tab w:val="left" w:pos="283"/>
          <w:tab w:val="left" w:pos="2806"/>
          <w:tab w:val="left" w:pos="5329"/>
          <w:tab w:val="left" w:pos="7852"/>
        </w:tabs>
        <w:spacing w:after="0" w:afterAutospacing="0"/>
        <w:ind w:left="-80"/>
        <w:rPr>
          <w:sz w:val="22"/>
        </w:rPr>
      </w:pPr>
      <w:r w:rsidRPr="00EA3973">
        <w:rPr>
          <w:b/>
          <w:sz w:val="22"/>
          <w:lang w:val="pt-BR"/>
        </w:rPr>
        <w:t xml:space="preserve">Câu 47: </w:t>
      </w:r>
      <w:r w:rsidRPr="00EA3973">
        <w:rPr>
          <w:sz w:val="22"/>
          <w:lang w:val="pt-BR"/>
        </w:rPr>
        <w:t xml:space="preserve">Mạch điện xoay chiều chỉ có cuộn cảm thuần. </w:t>
      </w:r>
      <w:r w:rsidRPr="00EA3973">
        <w:rPr>
          <w:sz w:val="22"/>
        </w:rPr>
        <w:t xml:space="preserve">Chọn biểu thức </w:t>
      </w:r>
      <w:r w:rsidRPr="00EA3973">
        <w:rPr>
          <w:b/>
          <w:i/>
          <w:sz w:val="22"/>
        </w:rPr>
        <w:t>đúng</w:t>
      </w:r>
    </w:p>
    <w:p w:rsidR="008C1574" w:rsidRPr="00EA3973" w:rsidRDefault="008C1574" w:rsidP="00EA3973">
      <w:pPr>
        <w:tabs>
          <w:tab w:val="left" w:pos="283"/>
          <w:tab w:val="left" w:pos="2806"/>
          <w:tab w:val="left" w:pos="5329"/>
          <w:tab w:val="left" w:pos="7852"/>
        </w:tabs>
        <w:spacing w:after="0" w:afterAutospacing="0"/>
        <w:ind w:left="0"/>
      </w:pPr>
      <w:r w:rsidRPr="00EA3973">
        <w:rPr>
          <w:b/>
        </w:rPr>
        <w:tab/>
        <w:t xml:space="preserve">A. </w:t>
      </w:r>
      <w:r w:rsidRPr="00EA3973">
        <w:t>L</w:t>
      </w:r>
      <w:r w:rsidRPr="00EA3973">
        <w:rPr>
          <w:vertAlign w:val="superscript"/>
        </w:rPr>
        <w:t>2</w:t>
      </w:r>
      <w:r w:rsidRPr="00EA3973">
        <w:sym w:font="Symbol" w:char="F077"/>
      </w:r>
      <w:r w:rsidRPr="00EA3973">
        <w:rPr>
          <w:vertAlign w:val="superscript"/>
        </w:rPr>
        <w:t>2</w:t>
      </w:r>
      <w:r w:rsidRPr="00EA3973">
        <w:t>i</w:t>
      </w:r>
      <w:r w:rsidRPr="00EA3973">
        <w:rPr>
          <w:vertAlign w:val="superscript"/>
        </w:rPr>
        <w:t>2</w:t>
      </w:r>
      <w:r w:rsidRPr="00EA3973">
        <w:t xml:space="preserve"> + u</w:t>
      </w:r>
      <w:r w:rsidRPr="00EA3973">
        <w:rPr>
          <w:vertAlign w:val="superscript"/>
        </w:rPr>
        <w:t>2</w:t>
      </w:r>
      <w:r w:rsidRPr="00EA3973">
        <w:t xml:space="preserve"> = U</w:t>
      </w:r>
      <w:r w:rsidRPr="00EA3973">
        <w:rPr>
          <w:vertAlign w:val="subscript"/>
        </w:rPr>
        <w:t>o</w:t>
      </w:r>
      <w:r w:rsidRPr="00EA3973">
        <w:rPr>
          <w:vertAlign w:val="superscript"/>
        </w:rPr>
        <w:t xml:space="preserve">2 </w:t>
      </w:r>
      <w:r w:rsidRPr="00EA3973">
        <w:rPr>
          <w:b/>
        </w:rPr>
        <w:tab/>
        <w:t xml:space="preserve">B. </w:t>
      </w:r>
      <w:r w:rsidRPr="00EA3973">
        <w:t>i</w:t>
      </w:r>
      <w:r w:rsidRPr="00EA3973">
        <w:rPr>
          <w:vertAlign w:val="superscript"/>
        </w:rPr>
        <w:t>2</w:t>
      </w:r>
      <w:r w:rsidRPr="00EA3973">
        <w:t xml:space="preserve"> + </w:t>
      </w:r>
      <w:r w:rsidR="00A021C8" w:rsidRPr="00EA3973">
        <w:fldChar w:fldCharType="begin"/>
      </w:r>
      <w:r w:rsidRPr="00EA3973">
        <w:instrText xml:space="preserve"> eq \f(u</w:instrText>
      </w:r>
      <w:r w:rsidRPr="00EA3973">
        <w:rPr>
          <w:vertAlign w:val="superscript"/>
        </w:rPr>
        <w:instrText>2</w:instrText>
      </w:r>
      <w:r w:rsidRPr="00EA3973">
        <w:instrText>,L</w:instrText>
      </w:r>
      <w:r w:rsidRPr="00EA3973">
        <w:rPr>
          <w:vertAlign w:val="superscript"/>
        </w:rPr>
        <w:instrText>2</w:instrText>
      </w:r>
      <w:r w:rsidRPr="00EA3973">
        <w:sym w:font="Symbol" w:char="F077"/>
      </w:r>
      <w:r w:rsidRPr="00EA3973">
        <w:rPr>
          <w:vertAlign w:val="superscript"/>
        </w:rPr>
        <w:instrText>2</w:instrText>
      </w:r>
      <w:r w:rsidRPr="00EA3973">
        <w:instrText>)</w:instrText>
      </w:r>
      <w:r w:rsidR="00A021C8" w:rsidRPr="00EA3973">
        <w:fldChar w:fldCharType="end"/>
      </w:r>
      <w:r w:rsidRPr="00EA3973">
        <w:t xml:space="preserve"> = U</w:t>
      </w:r>
      <w:r w:rsidRPr="00EA3973">
        <w:rPr>
          <w:vertAlign w:val="subscript"/>
        </w:rPr>
        <w:t>o</w:t>
      </w:r>
      <w:r w:rsidRPr="00EA3973">
        <w:rPr>
          <w:vertAlign w:val="superscript"/>
        </w:rPr>
        <w:t>2</w:t>
      </w:r>
      <w:r w:rsidRPr="00EA3973">
        <w:t xml:space="preserve"> </w:t>
      </w:r>
      <w:r w:rsidRPr="00EA3973">
        <w:rPr>
          <w:b/>
        </w:rPr>
        <w:tab/>
        <w:t xml:space="preserve">C. </w:t>
      </w:r>
      <w:r w:rsidRPr="00EA3973">
        <w:t>i</w:t>
      </w:r>
      <w:r w:rsidRPr="00EA3973">
        <w:rPr>
          <w:vertAlign w:val="superscript"/>
        </w:rPr>
        <w:t>2</w:t>
      </w:r>
      <w:r w:rsidRPr="00EA3973">
        <w:t xml:space="preserve"> + u</w:t>
      </w:r>
      <w:r w:rsidRPr="00EA3973">
        <w:rPr>
          <w:vertAlign w:val="superscript"/>
        </w:rPr>
        <w:t>2</w:t>
      </w:r>
      <w:r w:rsidRPr="00EA3973">
        <w:t xml:space="preserve"> = U</w:t>
      </w:r>
      <w:r w:rsidRPr="00EA3973">
        <w:rPr>
          <w:vertAlign w:val="subscript"/>
        </w:rPr>
        <w:t>o</w:t>
      </w:r>
      <w:r w:rsidRPr="00EA3973">
        <w:rPr>
          <w:vertAlign w:val="superscript"/>
        </w:rPr>
        <w:t>2</w:t>
      </w:r>
      <w:r w:rsidRPr="00EA3973">
        <w:t xml:space="preserve"> </w:t>
      </w:r>
      <w:r w:rsidRPr="00EA3973">
        <w:rPr>
          <w:b/>
        </w:rPr>
        <w:tab/>
        <w:t xml:space="preserve">D. </w:t>
      </w:r>
      <w:r w:rsidR="00A021C8" w:rsidRPr="00EA3973">
        <w:fldChar w:fldCharType="begin"/>
      </w:r>
      <w:r w:rsidRPr="00EA3973">
        <w:instrText xml:space="preserve"> eq \f(i</w:instrText>
      </w:r>
      <w:r w:rsidRPr="00EA3973">
        <w:rPr>
          <w:vertAlign w:val="superscript"/>
        </w:rPr>
        <w:instrText>2</w:instrText>
      </w:r>
      <w:r w:rsidRPr="00EA3973">
        <w:instrText>,L</w:instrText>
      </w:r>
      <w:r w:rsidRPr="00EA3973">
        <w:rPr>
          <w:vertAlign w:val="superscript"/>
        </w:rPr>
        <w:instrText>2</w:instrText>
      </w:r>
      <w:r w:rsidRPr="00EA3973">
        <w:sym w:font="Symbol" w:char="F077"/>
      </w:r>
      <w:r w:rsidRPr="00EA3973">
        <w:rPr>
          <w:vertAlign w:val="superscript"/>
        </w:rPr>
        <w:instrText>2</w:instrText>
      </w:r>
      <w:r w:rsidRPr="00EA3973">
        <w:instrText>)</w:instrText>
      </w:r>
      <w:r w:rsidR="00A021C8" w:rsidRPr="00EA3973">
        <w:fldChar w:fldCharType="end"/>
      </w:r>
      <w:r w:rsidRPr="00EA3973">
        <w:t xml:space="preserve"> + u</w:t>
      </w:r>
      <w:r w:rsidRPr="00EA3973">
        <w:rPr>
          <w:vertAlign w:val="superscript"/>
        </w:rPr>
        <w:t>2</w:t>
      </w:r>
      <w:r w:rsidRPr="00EA3973">
        <w:t xml:space="preserve"> = U</w:t>
      </w:r>
      <w:r w:rsidRPr="00EA3973">
        <w:rPr>
          <w:vertAlign w:val="subscript"/>
        </w:rPr>
        <w:t>o</w:t>
      </w:r>
      <w:r w:rsidRPr="00EA3973">
        <w:rPr>
          <w:vertAlign w:val="superscript"/>
        </w:rPr>
        <w:t>2</w:t>
      </w:r>
      <w:r w:rsidRPr="00EA3973">
        <w:t xml:space="preserve"> </w:t>
      </w:r>
    </w:p>
    <w:p w:rsidR="008C1574" w:rsidRPr="00EA3973" w:rsidRDefault="008C1574" w:rsidP="00EA3973">
      <w:pPr>
        <w:tabs>
          <w:tab w:val="left" w:pos="283"/>
          <w:tab w:val="left" w:pos="2806"/>
          <w:tab w:val="left" w:pos="5329"/>
          <w:tab w:val="left" w:pos="7852"/>
        </w:tabs>
        <w:autoSpaceDE w:val="0"/>
        <w:autoSpaceDN w:val="0"/>
        <w:adjustRightInd w:val="0"/>
        <w:spacing w:after="0" w:afterAutospacing="0"/>
        <w:ind w:left="180" w:hanging="180"/>
        <w:rPr>
          <w:sz w:val="22"/>
          <w:lang w:val="nl-NL"/>
        </w:rPr>
      </w:pPr>
      <w:r w:rsidRPr="00EA3973">
        <w:rPr>
          <w:b/>
          <w:sz w:val="22"/>
          <w:lang w:val="nl-NL"/>
        </w:rPr>
        <w:t xml:space="preserve">Câu 48: </w:t>
      </w:r>
      <w:r w:rsidRPr="00EA3973">
        <w:rPr>
          <w:sz w:val="22"/>
          <w:lang w:val="nl-NL"/>
        </w:rPr>
        <w:t xml:space="preserve">Một máy phát điện mà phần cảm gồm hai cặp cực từ quay với tốc độ 1500 vòng/phút và phần ứng gồm hai cuộn dây mắc nối tiếp, có suất điện động hiệu dụng 220 V, từ thông cực đại qua mỗi vòng dây là 5 mwb. Mỗi cuộn dây gồm có bao nhiêu vòng? </w:t>
      </w:r>
    </w:p>
    <w:p w:rsidR="008C1574" w:rsidRPr="00EA3973" w:rsidRDefault="008C1574" w:rsidP="008C1574">
      <w:pPr>
        <w:tabs>
          <w:tab w:val="left" w:pos="283"/>
          <w:tab w:val="left" w:pos="5329"/>
        </w:tabs>
        <w:autoSpaceDE w:val="0"/>
        <w:autoSpaceDN w:val="0"/>
        <w:adjustRightInd w:val="0"/>
        <w:spacing w:after="0" w:afterAutospacing="0"/>
        <w:ind w:left="0"/>
        <w:rPr>
          <w:lang w:val="nl-NL"/>
        </w:rPr>
      </w:pPr>
      <w:r w:rsidRPr="00EA3973">
        <w:rPr>
          <w:b/>
          <w:lang w:val="nl-NL"/>
        </w:rPr>
        <w:tab/>
        <w:t xml:space="preserve">A. </w:t>
      </w:r>
      <w:r w:rsidRPr="00EA3973">
        <w:rPr>
          <w:lang w:val="nl-NL"/>
        </w:rPr>
        <w:t>140 vòng.</w:t>
      </w:r>
      <w:r w:rsidR="00EA3973" w:rsidRPr="00EA3973">
        <w:rPr>
          <w:lang w:val="nl-NL"/>
        </w:rPr>
        <w:t xml:space="preserve">                   </w:t>
      </w:r>
      <w:r w:rsidRPr="00EA3973">
        <w:rPr>
          <w:lang w:val="nl-NL"/>
        </w:rPr>
        <w:t xml:space="preserve"> </w:t>
      </w:r>
      <w:r w:rsidRPr="00EA3973">
        <w:rPr>
          <w:b/>
          <w:lang w:val="nl-NL"/>
        </w:rPr>
        <w:t xml:space="preserve">B. </w:t>
      </w:r>
      <w:r w:rsidRPr="00EA3973">
        <w:rPr>
          <w:lang w:val="nl-NL"/>
        </w:rPr>
        <w:t xml:space="preserve">198 vòng. </w:t>
      </w:r>
      <w:r w:rsidRPr="00EA3973">
        <w:rPr>
          <w:lang w:val="nl-NL"/>
        </w:rPr>
        <w:tab/>
        <w:t xml:space="preserve"> </w:t>
      </w:r>
      <w:r w:rsidRPr="00EA3973">
        <w:rPr>
          <w:b/>
          <w:lang w:val="nl-NL"/>
        </w:rPr>
        <w:t xml:space="preserve">C. </w:t>
      </w:r>
      <w:r w:rsidRPr="00EA3973">
        <w:rPr>
          <w:lang w:val="nl-NL"/>
        </w:rPr>
        <w:t>99 vòng.</w:t>
      </w:r>
      <w:r w:rsidR="00EA3973" w:rsidRPr="00EA3973">
        <w:rPr>
          <w:lang w:val="nl-NL"/>
        </w:rPr>
        <w:t xml:space="preserve">                      </w:t>
      </w:r>
      <w:r w:rsidRPr="00EA3973">
        <w:rPr>
          <w:b/>
          <w:lang w:val="nl-NL"/>
        </w:rPr>
        <w:t xml:space="preserve">D. </w:t>
      </w:r>
      <w:r w:rsidRPr="00EA3973">
        <w:rPr>
          <w:lang w:val="nl-NL"/>
        </w:rPr>
        <w:t>70 vòng.</w:t>
      </w:r>
    </w:p>
    <w:p w:rsidR="008C1574" w:rsidRPr="00EA3973" w:rsidRDefault="008C1574" w:rsidP="008C1574">
      <w:pPr>
        <w:spacing w:after="0"/>
        <w:ind w:left="0"/>
        <w:jc w:val="center"/>
        <w:rPr>
          <w:b/>
        </w:rPr>
      </w:pPr>
    </w:p>
    <w:p w:rsidR="008C1574" w:rsidRPr="00EA3973" w:rsidRDefault="008C1574" w:rsidP="008C1574">
      <w:pPr>
        <w:spacing w:after="0"/>
        <w:ind w:left="0"/>
        <w:jc w:val="center"/>
        <w:rPr>
          <w:b/>
        </w:rPr>
      </w:pPr>
      <w:r w:rsidRPr="00EA3973">
        <w:rPr>
          <w:b/>
        </w:rPr>
        <w:t>----- HẾT -----</w:t>
      </w:r>
    </w:p>
    <w:p w:rsidR="000A7D96" w:rsidRPr="00EA3973" w:rsidRDefault="000A7D96" w:rsidP="008C1574">
      <w:pPr>
        <w:spacing w:after="0"/>
        <w:ind w:left="0"/>
        <w:jc w:val="center"/>
        <w:rPr>
          <w:b/>
        </w:rPr>
      </w:pPr>
    </w:p>
    <w:sectPr w:rsidR="000A7D96" w:rsidRPr="00EA3973" w:rsidSect="002E495C">
      <w:footerReference w:type="default" r:id="rId113"/>
      <w:type w:val="continuous"/>
      <w:pgSz w:w="11907" w:h="16839" w:code="1"/>
      <w:pgMar w:top="454" w:right="737" w:bottom="454" w:left="794" w:header="720" w:footer="255"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2C5C" w:rsidRDefault="003E2C5C" w:rsidP="008C1574">
      <w:pPr>
        <w:spacing w:after="0"/>
      </w:pPr>
      <w:r>
        <w:separator/>
      </w:r>
    </w:p>
  </w:endnote>
  <w:endnote w:type="continuationSeparator" w:id="1">
    <w:p w:rsidR="003E2C5C" w:rsidRDefault="003E2C5C" w:rsidP="008C1574">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imesNewRoman">
    <w:altName w:val="MS Mincho"/>
    <w:panose1 w:val="00000000000000000000"/>
    <w:charset w:val="88"/>
    <w:family w:val="auto"/>
    <w:notTrueType/>
    <w:pitch w:val="default"/>
    <w:sig w:usb0="00000083" w:usb1="08080000" w:usb2="00000010" w:usb3="00000000" w:csb0="00100009"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574" w:rsidRPr="008C1574" w:rsidRDefault="008C1574" w:rsidP="008C1574">
    <w:pPr>
      <w:pStyle w:val="Footer"/>
      <w:pBdr>
        <w:top w:val="single" w:sz="4" w:space="1" w:color="808080"/>
      </w:pBdr>
      <w:tabs>
        <w:tab w:val="clear" w:pos="4680"/>
        <w:tab w:val="clear" w:pos="9360"/>
        <w:tab w:val="left" w:pos="283"/>
        <w:tab w:val="center" w:pos="5046"/>
        <w:tab w:val="right" w:pos="10091"/>
      </w:tabs>
      <w:rPr>
        <w:b/>
        <w:color w:val="000000"/>
        <w:sz w:val="22"/>
      </w:rPr>
    </w:pPr>
    <w:r>
      <w:rPr>
        <w:b/>
        <w:color w:val="000000"/>
        <w:sz w:val="22"/>
      </w:rPr>
      <w:tab/>
      <w:t>SỐ CÂU = 48</w:t>
    </w:r>
    <w:r>
      <w:rPr>
        <w:b/>
        <w:color w:val="000000"/>
        <w:sz w:val="22"/>
      </w:rPr>
      <w:tab/>
      <w:t>VẬT LÍ - MÃ ĐỀ 716</w:t>
    </w:r>
    <w:r>
      <w:rPr>
        <w:b/>
        <w:color w:val="000000"/>
        <w:sz w:val="22"/>
      </w:rPr>
      <w:tab/>
      <w:t xml:space="preserve">Trang </w:t>
    </w:r>
    <w:r w:rsidR="00A021C8">
      <w:rPr>
        <w:b/>
        <w:color w:val="000000"/>
        <w:sz w:val="22"/>
      </w:rPr>
      <w:fldChar w:fldCharType="begin"/>
    </w:r>
    <w:r>
      <w:rPr>
        <w:b/>
        <w:color w:val="000000"/>
        <w:sz w:val="22"/>
      </w:rPr>
      <w:instrText xml:space="preserve"> PAGE  \* MERGEFORMAT </w:instrText>
    </w:r>
    <w:r w:rsidR="00A021C8">
      <w:rPr>
        <w:b/>
        <w:color w:val="000000"/>
        <w:sz w:val="22"/>
      </w:rPr>
      <w:fldChar w:fldCharType="separate"/>
    </w:r>
    <w:r w:rsidR="00652248">
      <w:rPr>
        <w:b/>
        <w:noProof/>
        <w:color w:val="000000"/>
        <w:sz w:val="22"/>
      </w:rPr>
      <w:t>1</w:t>
    </w:r>
    <w:r w:rsidR="00A021C8">
      <w:rPr>
        <w:b/>
        <w:color w:val="000000"/>
        <w:sz w:val="22"/>
      </w:rPr>
      <w:fldChar w:fldCharType="end"/>
    </w:r>
    <w:r>
      <w:rPr>
        <w:b/>
        <w:color w:val="000000"/>
        <w:sz w:val="22"/>
      </w:rPr>
      <w:t>/</w:t>
    </w:r>
    <w:fldSimple w:instr=" NUMPAGES  \* MERGEFORMAT ">
      <w:r w:rsidR="00652248" w:rsidRPr="00652248">
        <w:rPr>
          <w:b/>
          <w:noProof/>
          <w:color w:val="000000"/>
          <w:sz w:val="22"/>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2C5C" w:rsidRDefault="003E2C5C" w:rsidP="008C1574">
      <w:pPr>
        <w:spacing w:after="0"/>
      </w:pPr>
      <w:r>
        <w:separator/>
      </w:r>
    </w:p>
  </w:footnote>
  <w:footnote w:type="continuationSeparator" w:id="1">
    <w:p w:rsidR="003E2C5C" w:rsidRDefault="003E2C5C" w:rsidP="008C1574">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616860"/>
    <w:multiLevelType w:val="hybridMultilevel"/>
    <w:tmpl w:val="F5D825BE"/>
    <w:lvl w:ilvl="0" w:tplc="E7649FE0">
      <w:start w:val="1"/>
      <w:numFmt w:val="upperRoman"/>
      <w:lvlText w:val="%1."/>
      <w:lvlJc w:val="left"/>
      <w:pPr>
        <w:ind w:left="780" w:hanging="720"/>
      </w:pPr>
      <w:rPr>
        <w:rFonts w:hint="default"/>
        <w:b/>
        <w:sz w:val="22"/>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4A584A90"/>
    <w:multiLevelType w:val="hybridMultilevel"/>
    <w:tmpl w:val="11ECF7BA"/>
    <w:lvl w:ilvl="0" w:tplc="57220BC6">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702DDD"/>
    <w:multiLevelType w:val="hybridMultilevel"/>
    <w:tmpl w:val="BF300C3C"/>
    <w:lvl w:ilvl="0" w:tplc="CADE4560">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0"/>
  </w:num>
  <w:num w:numId="3">
    <w:abstractNumId w:val="1"/>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gutterAtTop/>
  <w:proofState w:grammar="clean"/>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8C1574"/>
    <w:rsid w:val="000003E3"/>
    <w:rsid w:val="0000134C"/>
    <w:rsid w:val="0000221B"/>
    <w:rsid w:val="00002252"/>
    <w:rsid w:val="00002351"/>
    <w:rsid w:val="00003B66"/>
    <w:rsid w:val="00004FC4"/>
    <w:rsid w:val="00005989"/>
    <w:rsid w:val="00006390"/>
    <w:rsid w:val="00006F71"/>
    <w:rsid w:val="00007E72"/>
    <w:rsid w:val="0001013D"/>
    <w:rsid w:val="00010F1A"/>
    <w:rsid w:val="00011BF3"/>
    <w:rsid w:val="00011C75"/>
    <w:rsid w:val="00013393"/>
    <w:rsid w:val="00014103"/>
    <w:rsid w:val="00014461"/>
    <w:rsid w:val="000159D2"/>
    <w:rsid w:val="00017481"/>
    <w:rsid w:val="00023B54"/>
    <w:rsid w:val="00024D0C"/>
    <w:rsid w:val="00024FB9"/>
    <w:rsid w:val="00025B62"/>
    <w:rsid w:val="0002611B"/>
    <w:rsid w:val="00030315"/>
    <w:rsid w:val="00030E43"/>
    <w:rsid w:val="000320F5"/>
    <w:rsid w:val="000325C4"/>
    <w:rsid w:val="00032B87"/>
    <w:rsid w:val="000330BB"/>
    <w:rsid w:val="00033312"/>
    <w:rsid w:val="00033F61"/>
    <w:rsid w:val="000350D5"/>
    <w:rsid w:val="00035415"/>
    <w:rsid w:val="000355E5"/>
    <w:rsid w:val="000358F9"/>
    <w:rsid w:val="0003591C"/>
    <w:rsid w:val="000373F1"/>
    <w:rsid w:val="00040A66"/>
    <w:rsid w:val="00041874"/>
    <w:rsid w:val="00042082"/>
    <w:rsid w:val="000432FC"/>
    <w:rsid w:val="000445F9"/>
    <w:rsid w:val="000450FE"/>
    <w:rsid w:val="00047145"/>
    <w:rsid w:val="0004746A"/>
    <w:rsid w:val="000501B9"/>
    <w:rsid w:val="000503FC"/>
    <w:rsid w:val="0005132D"/>
    <w:rsid w:val="000522E9"/>
    <w:rsid w:val="00052484"/>
    <w:rsid w:val="0005251C"/>
    <w:rsid w:val="00052D8B"/>
    <w:rsid w:val="00052D9F"/>
    <w:rsid w:val="00052F69"/>
    <w:rsid w:val="00053ED0"/>
    <w:rsid w:val="00054AC7"/>
    <w:rsid w:val="00054FDB"/>
    <w:rsid w:val="00056C20"/>
    <w:rsid w:val="00056CEF"/>
    <w:rsid w:val="00057A5C"/>
    <w:rsid w:val="00060271"/>
    <w:rsid w:val="00060609"/>
    <w:rsid w:val="000624A1"/>
    <w:rsid w:val="000643CA"/>
    <w:rsid w:val="0006497C"/>
    <w:rsid w:val="00066757"/>
    <w:rsid w:val="00066A55"/>
    <w:rsid w:val="000727CD"/>
    <w:rsid w:val="00073310"/>
    <w:rsid w:val="000737DF"/>
    <w:rsid w:val="00073B8B"/>
    <w:rsid w:val="000740E8"/>
    <w:rsid w:val="0007512C"/>
    <w:rsid w:val="00076BEB"/>
    <w:rsid w:val="0007712A"/>
    <w:rsid w:val="00077579"/>
    <w:rsid w:val="000778C5"/>
    <w:rsid w:val="00077DC1"/>
    <w:rsid w:val="00081A0E"/>
    <w:rsid w:val="0008248B"/>
    <w:rsid w:val="000842A4"/>
    <w:rsid w:val="0008451D"/>
    <w:rsid w:val="00084DAE"/>
    <w:rsid w:val="000853CE"/>
    <w:rsid w:val="00085998"/>
    <w:rsid w:val="00085E9E"/>
    <w:rsid w:val="00090828"/>
    <w:rsid w:val="00093C48"/>
    <w:rsid w:val="00093C4E"/>
    <w:rsid w:val="00094A2E"/>
    <w:rsid w:val="0009600E"/>
    <w:rsid w:val="000963BB"/>
    <w:rsid w:val="0009766F"/>
    <w:rsid w:val="000A2463"/>
    <w:rsid w:val="000A2F8E"/>
    <w:rsid w:val="000A4CE3"/>
    <w:rsid w:val="000A6534"/>
    <w:rsid w:val="000A67E4"/>
    <w:rsid w:val="000A6A61"/>
    <w:rsid w:val="000A731D"/>
    <w:rsid w:val="000A734E"/>
    <w:rsid w:val="000A7D96"/>
    <w:rsid w:val="000B086D"/>
    <w:rsid w:val="000B2522"/>
    <w:rsid w:val="000B2716"/>
    <w:rsid w:val="000B6B77"/>
    <w:rsid w:val="000C1A98"/>
    <w:rsid w:val="000C3BB1"/>
    <w:rsid w:val="000C4C9F"/>
    <w:rsid w:val="000C4F2E"/>
    <w:rsid w:val="000C4F84"/>
    <w:rsid w:val="000C596F"/>
    <w:rsid w:val="000C676B"/>
    <w:rsid w:val="000C791F"/>
    <w:rsid w:val="000C7FA1"/>
    <w:rsid w:val="000D1304"/>
    <w:rsid w:val="000D1B02"/>
    <w:rsid w:val="000D3945"/>
    <w:rsid w:val="000D3A6C"/>
    <w:rsid w:val="000D4CC6"/>
    <w:rsid w:val="000D6407"/>
    <w:rsid w:val="000D6837"/>
    <w:rsid w:val="000E1CA1"/>
    <w:rsid w:val="000E1E1E"/>
    <w:rsid w:val="000E2536"/>
    <w:rsid w:val="000E580B"/>
    <w:rsid w:val="000E6787"/>
    <w:rsid w:val="000E6797"/>
    <w:rsid w:val="000E6A58"/>
    <w:rsid w:val="000E780A"/>
    <w:rsid w:val="000E7B47"/>
    <w:rsid w:val="000E7D18"/>
    <w:rsid w:val="000F1064"/>
    <w:rsid w:val="000F1F0B"/>
    <w:rsid w:val="000F1F17"/>
    <w:rsid w:val="000F26C2"/>
    <w:rsid w:val="000F26EB"/>
    <w:rsid w:val="000F2EDB"/>
    <w:rsid w:val="000F50AA"/>
    <w:rsid w:val="000F5EC7"/>
    <w:rsid w:val="000F5F83"/>
    <w:rsid w:val="000F6759"/>
    <w:rsid w:val="000F6E07"/>
    <w:rsid w:val="000F767C"/>
    <w:rsid w:val="000F7A74"/>
    <w:rsid w:val="00100BE7"/>
    <w:rsid w:val="0010134D"/>
    <w:rsid w:val="00101A6D"/>
    <w:rsid w:val="001047A7"/>
    <w:rsid w:val="001056B4"/>
    <w:rsid w:val="0010671C"/>
    <w:rsid w:val="00107240"/>
    <w:rsid w:val="001076E4"/>
    <w:rsid w:val="00110622"/>
    <w:rsid w:val="001109E4"/>
    <w:rsid w:val="0011250E"/>
    <w:rsid w:val="00112A05"/>
    <w:rsid w:val="0011323D"/>
    <w:rsid w:val="00113B6C"/>
    <w:rsid w:val="0011414A"/>
    <w:rsid w:val="00114767"/>
    <w:rsid w:val="0011490C"/>
    <w:rsid w:val="00115597"/>
    <w:rsid w:val="00115CC4"/>
    <w:rsid w:val="00120E0C"/>
    <w:rsid w:val="00121787"/>
    <w:rsid w:val="00121DD7"/>
    <w:rsid w:val="0012239C"/>
    <w:rsid w:val="0012298A"/>
    <w:rsid w:val="00123CC9"/>
    <w:rsid w:val="00125A6C"/>
    <w:rsid w:val="00126EE2"/>
    <w:rsid w:val="00130F5D"/>
    <w:rsid w:val="001323A7"/>
    <w:rsid w:val="00132A11"/>
    <w:rsid w:val="00132C1B"/>
    <w:rsid w:val="00133665"/>
    <w:rsid w:val="00133E4F"/>
    <w:rsid w:val="0013495D"/>
    <w:rsid w:val="0013510D"/>
    <w:rsid w:val="0013533F"/>
    <w:rsid w:val="001359A6"/>
    <w:rsid w:val="001363C4"/>
    <w:rsid w:val="001377CF"/>
    <w:rsid w:val="00137D70"/>
    <w:rsid w:val="00140530"/>
    <w:rsid w:val="00141D89"/>
    <w:rsid w:val="00142EC3"/>
    <w:rsid w:val="001431C9"/>
    <w:rsid w:val="00144340"/>
    <w:rsid w:val="00144CAE"/>
    <w:rsid w:val="00144FFF"/>
    <w:rsid w:val="001454E0"/>
    <w:rsid w:val="00146174"/>
    <w:rsid w:val="00146499"/>
    <w:rsid w:val="001503EE"/>
    <w:rsid w:val="00150583"/>
    <w:rsid w:val="001505B4"/>
    <w:rsid w:val="001512EC"/>
    <w:rsid w:val="0015238B"/>
    <w:rsid w:val="0015248B"/>
    <w:rsid w:val="00152B14"/>
    <w:rsid w:val="001533BB"/>
    <w:rsid w:val="001535F9"/>
    <w:rsid w:val="00154F61"/>
    <w:rsid w:val="001556A4"/>
    <w:rsid w:val="00155B42"/>
    <w:rsid w:val="00155E0E"/>
    <w:rsid w:val="001573E2"/>
    <w:rsid w:val="00157408"/>
    <w:rsid w:val="001617B4"/>
    <w:rsid w:val="00164B10"/>
    <w:rsid w:val="00166027"/>
    <w:rsid w:val="001661AB"/>
    <w:rsid w:val="0016674F"/>
    <w:rsid w:val="001669A5"/>
    <w:rsid w:val="00166FB8"/>
    <w:rsid w:val="001674B1"/>
    <w:rsid w:val="00170130"/>
    <w:rsid w:val="00171964"/>
    <w:rsid w:val="00172493"/>
    <w:rsid w:val="0017328B"/>
    <w:rsid w:val="0017365A"/>
    <w:rsid w:val="00173841"/>
    <w:rsid w:val="00173AC1"/>
    <w:rsid w:val="001748F5"/>
    <w:rsid w:val="00174E47"/>
    <w:rsid w:val="00180604"/>
    <w:rsid w:val="001807FC"/>
    <w:rsid w:val="00180E69"/>
    <w:rsid w:val="00183B1C"/>
    <w:rsid w:val="00184134"/>
    <w:rsid w:val="00184259"/>
    <w:rsid w:val="001843F3"/>
    <w:rsid w:val="00184809"/>
    <w:rsid w:val="00185B49"/>
    <w:rsid w:val="00186112"/>
    <w:rsid w:val="001864EB"/>
    <w:rsid w:val="00191C11"/>
    <w:rsid w:val="00191DCA"/>
    <w:rsid w:val="00191F90"/>
    <w:rsid w:val="0019226D"/>
    <w:rsid w:val="00192456"/>
    <w:rsid w:val="001928E2"/>
    <w:rsid w:val="00192F51"/>
    <w:rsid w:val="0019315A"/>
    <w:rsid w:val="00194166"/>
    <w:rsid w:val="00194516"/>
    <w:rsid w:val="00194775"/>
    <w:rsid w:val="0019496D"/>
    <w:rsid w:val="00196822"/>
    <w:rsid w:val="00196D7F"/>
    <w:rsid w:val="00197ED6"/>
    <w:rsid w:val="001A05DA"/>
    <w:rsid w:val="001A0825"/>
    <w:rsid w:val="001A1BC2"/>
    <w:rsid w:val="001A2F93"/>
    <w:rsid w:val="001A61C8"/>
    <w:rsid w:val="001A667C"/>
    <w:rsid w:val="001A6AB5"/>
    <w:rsid w:val="001A6E10"/>
    <w:rsid w:val="001A7315"/>
    <w:rsid w:val="001A7C4C"/>
    <w:rsid w:val="001A7E87"/>
    <w:rsid w:val="001B0E2D"/>
    <w:rsid w:val="001B18EC"/>
    <w:rsid w:val="001B5F0A"/>
    <w:rsid w:val="001B614D"/>
    <w:rsid w:val="001B78D8"/>
    <w:rsid w:val="001B7AA6"/>
    <w:rsid w:val="001B7EFE"/>
    <w:rsid w:val="001C0432"/>
    <w:rsid w:val="001C09DA"/>
    <w:rsid w:val="001C2C3F"/>
    <w:rsid w:val="001C3785"/>
    <w:rsid w:val="001C5256"/>
    <w:rsid w:val="001C568F"/>
    <w:rsid w:val="001C573B"/>
    <w:rsid w:val="001C5B6C"/>
    <w:rsid w:val="001C6A81"/>
    <w:rsid w:val="001C7B73"/>
    <w:rsid w:val="001D039A"/>
    <w:rsid w:val="001D0D6A"/>
    <w:rsid w:val="001D157B"/>
    <w:rsid w:val="001D4712"/>
    <w:rsid w:val="001D4A76"/>
    <w:rsid w:val="001D78E1"/>
    <w:rsid w:val="001D7A64"/>
    <w:rsid w:val="001D7CB8"/>
    <w:rsid w:val="001D7D8F"/>
    <w:rsid w:val="001E1D2E"/>
    <w:rsid w:val="001E2760"/>
    <w:rsid w:val="001E287D"/>
    <w:rsid w:val="001E338A"/>
    <w:rsid w:val="001E3ADE"/>
    <w:rsid w:val="001E4A08"/>
    <w:rsid w:val="001E592C"/>
    <w:rsid w:val="001E6A39"/>
    <w:rsid w:val="001E7B0F"/>
    <w:rsid w:val="001F013E"/>
    <w:rsid w:val="001F15AF"/>
    <w:rsid w:val="001F175C"/>
    <w:rsid w:val="001F1807"/>
    <w:rsid w:val="001F33B2"/>
    <w:rsid w:val="001F3457"/>
    <w:rsid w:val="001F38C1"/>
    <w:rsid w:val="001F3A76"/>
    <w:rsid w:val="001F4E64"/>
    <w:rsid w:val="001F5846"/>
    <w:rsid w:val="002000A2"/>
    <w:rsid w:val="002000BF"/>
    <w:rsid w:val="0020012C"/>
    <w:rsid w:val="002004D6"/>
    <w:rsid w:val="00201609"/>
    <w:rsid w:val="00201BE3"/>
    <w:rsid w:val="00202D61"/>
    <w:rsid w:val="00203A89"/>
    <w:rsid w:val="00203CB0"/>
    <w:rsid w:val="00205380"/>
    <w:rsid w:val="002058FF"/>
    <w:rsid w:val="00206DC3"/>
    <w:rsid w:val="002123A7"/>
    <w:rsid w:val="0021242E"/>
    <w:rsid w:val="0021291E"/>
    <w:rsid w:val="00212B4D"/>
    <w:rsid w:val="002132F0"/>
    <w:rsid w:val="002145B3"/>
    <w:rsid w:val="00214BF2"/>
    <w:rsid w:val="00214C16"/>
    <w:rsid w:val="002166A6"/>
    <w:rsid w:val="00216F4E"/>
    <w:rsid w:val="002174AA"/>
    <w:rsid w:val="00217964"/>
    <w:rsid w:val="00217AAD"/>
    <w:rsid w:val="00220B58"/>
    <w:rsid w:val="00220D37"/>
    <w:rsid w:val="00222179"/>
    <w:rsid w:val="00222451"/>
    <w:rsid w:val="002232DF"/>
    <w:rsid w:val="0022366C"/>
    <w:rsid w:val="0022554B"/>
    <w:rsid w:val="00225708"/>
    <w:rsid w:val="00225CC5"/>
    <w:rsid w:val="00225E06"/>
    <w:rsid w:val="002262B0"/>
    <w:rsid w:val="00226357"/>
    <w:rsid w:val="0022639A"/>
    <w:rsid w:val="0022641C"/>
    <w:rsid w:val="00226833"/>
    <w:rsid w:val="00227252"/>
    <w:rsid w:val="00227A0D"/>
    <w:rsid w:val="00227C20"/>
    <w:rsid w:val="00227F4E"/>
    <w:rsid w:val="002306A1"/>
    <w:rsid w:val="00230E20"/>
    <w:rsid w:val="002310B8"/>
    <w:rsid w:val="002314C7"/>
    <w:rsid w:val="00231762"/>
    <w:rsid w:val="00231E32"/>
    <w:rsid w:val="00233684"/>
    <w:rsid w:val="002338C3"/>
    <w:rsid w:val="00233E3D"/>
    <w:rsid w:val="00233F10"/>
    <w:rsid w:val="00234221"/>
    <w:rsid w:val="002342AC"/>
    <w:rsid w:val="00235EE9"/>
    <w:rsid w:val="002371C0"/>
    <w:rsid w:val="00242CD6"/>
    <w:rsid w:val="002434D1"/>
    <w:rsid w:val="00245576"/>
    <w:rsid w:val="002518FD"/>
    <w:rsid w:val="002533ED"/>
    <w:rsid w:val="00254A2B"/>
    <w:rsid w:val="00254FCE"/>
    <w:rsid w:val="00255900"/>
    <w:rsid w:val="0025610A"/>
    <w:rsid w:val="0025641F"/>
    <w:rsid w:val="00256FBD"/>
    <w:rsid w:val="00257937"/>
    <w:rsid w:val="00257AB1"/>
    <w:rsid w:val="00257C17"/>
    <w:rsid w:val="00261483"/>
    <w:rsid w:val="0026163A"/>
    <w:rsid w:val="00261BC0"/>
    <w:rsid w:val="0026223C"/>
    <w:rsid w:val="00262E73"/>
    <w:rsid w:val="002643D8"/>
    <w:rsid w:val="00264EB3"/>
    <w:rsid w:val="00267157"/>
    <w:rsid w:val="00270780"/>
    <w:rsid w:val="002708FA"/>
    <w:rsid w:val="0027136E"/>
    <w:rsid w:val="002714A8"/>
    <w:rsid w:val="002720AF"/>
    <w:rsid w:val="0027313A"/>
    <w:rsid w:val="00275A4A"/>
    <w:rsid w:val="00276CA1"/>
    <w:rsid w:val="00277B49"/>
    <w:rsid w:val="0028171B"/>
    <w:rsid w:val="00286082"/>
    <w:rsid w:val="002878C8"/>
    <w:rsid w:val="00287C2B"/>
    <w:rsid w:val="002901B8"/>
    <w:rsid w:val="00290E32"/>
    <w:rsid w:val="002936A4"/>
    <w:rsid w:val="00294026"/>
    <w:rsid w:val="002953A6"/>
    <w:rsid w:val="00296F11"/>
    <w:rsid w:val="002975F3"/>
    <w:rsid w:val="00297C1B"/>
    <w:rsid w:val="002A05D1"/>
    <w:rsid w:val="002A0EC9"/>
    <w:rsid w:val="002A1691"/>
    <w:rsid w:val="002A1BE5"/>
    <w:rsid w:val="002A2350"/>
    <w:rsid w:val="002A4101"/>
    <w:rsid w:val="002A4228"/>
    <w:rsid w:val="002A533E"/>
    <w:rsid w:val="002A5D10"/>
    <w:rsid w:val="002B0513"/>
    <w:rsid w:val="002B0A6B"/>
    <w:rsid w:val="002B2EE6"/>
    <w:rsid w:val="002B34BF"/>
    <w:rsid w:val="002C1603"/>
    <w:rsid w:val="002C3C55"/>
    <w:rsid w:val="002C402A"/>
    <w:rsid w:val="002C4412"/>
    <w:rsid w:val="002C4447"/>
    <w:rsid w:val="002C4466"/>
    <w:rsid w:val="002C484A"/>
    <w:rsid w:val="002C56B4"/>
    <w:rsid w:val="002C68B7"/>
    <w:rsid w:val="002C6D66"/>
    <w:rsid w:val="002C7C33"/>
    <w:rsid w:val="002D15C2"/>
    <w:rsid w:val="002D196A"/>
    <w:rsid w:val="002D3EA9"/>
    <w:rsid w:val="002D445F"/>
    <w:rsid w:val="002D57B4"/>
    <w:rsid w:val="002D5A70"/>
    <w:rsid w:val="002D5F33"/>
    <w:rsid w:val="002D6869"/>
    <w:rsid w:val="002E2465"/>
    <w:rsid w:val="002E24E3"/>
    <w:rsid w:val="002E269A"/>
    <w:rsid w:val="002E360D"/>
    <w:rsid w:val="002E4078"/>
    <w:rsid w:val="002E4084"/>
    <w:rsid w:val="002E4188"/>
    <w:rsid w:val="002E45BD"/>
    <w:rsid w:val="002E495C"/>
    <w:rsid w:val="002E51F1"/>
    <w:rsid w:val="002E5685"/>
    <w:rsid w:val="002E583D"/>
    <w:rsid w:val="002E5B79"/>
    <w:rsid w:val="002E6309"/>
    <w:rsid w:val="002E6B0A"/>
    <w:rsid w:val="002E7B96"/>
    <w:rsid w:val="002F15AB"/>
    <w:rsid w:val="002F26FF"/>
    <w:rsid w:val="002F2E9B"/>
    <w:rsid w:val="002F36BF"/>
    <w:rsid w:val="002F3EF6"/>
    <w:rsid w:val="002F4BD4"/>
    <w:rsid w:val="002F5B50"/>
    <w:rsid w:val="002F5C0D"/>
    <w:rsid w:val="002F61C0"/>
    <w:rsid w:val="002F66B4"/>
    <w:rsid w:val="00300FD9"/>
    <w:rsid w:val="00301163"/>
    <w:rsid w:val="00301C70"/>
    <w:rsid w:val="00302C15"/>
    <w:rsid w:val="003033FA"/>
    <w:rsid w:val="00303B16"/>
    <w:rsid w:val="00303D5F"/>
    <w:rsid w:val="00304570"/>
    <w:rsid w:val="00305BD4"/>
    <w:rsid w:val="00307428"/>
    <w:rsid w:val="00311A0A"/>
    <w:rsid w:val="00312537"/>
    <w:rsid w:val="00312685"/>
    <w:rsid w:val="0031341D"/>
    <w:rsid w:val="00313B0A"/>
    <w:rsid w:val="00314136"/>
    <w:rsid w:val="00315139"/>
    <w:rsid w:val="003158C1"/>
    <w:rsid w:val="00316835"/>
    <w:rsid w:val="003201D2"/>
    <w:rsid w:val="00320B62"/>
    <w:rsid w:val="00320CDD"/>
    <w:rsid w:val="003231C4"/>
    <w:rsid w:val="00323C07"/>
    <w:rsid w:val="00325165"/>
    <w:rsid w:val="00325348"/>
    <w:rsid w:val="00326387"/>
    <w:rsid w:val="00327ACF"/>
    <w:rsid w:val="00330B3A"/>
    <w:rsid w:val="0033160A"/>
    <w:rsid w:val="00331838"/>
    <w:rsid w:val="0033321F"/>
    <w:rsid w:val="00333556"/>
    <w:rsid w:val="00335C24"/>
    <w:rsid w:val="00337818"/>
    <w:rsid w:val="00345298"/>
    <w:rsid w:val="0034598F"/>
    <w:rsid w:val="00345BED"/>
    <w:rsid w:val="00345D4F"/>
    <w:rsid w:val="00345DA0"/>
    <w:rsid w:val="00345E64"/>
    <w:rsid w:val="00350CBF"/>
    <w:rsid w:val="003514EF"/>
    <w:rsid w:val="0035376B"/>
    <w:rsid w:val="00353DF7"/>
    <w:rsid w:val="0035444A"/>
    <w:rsid w:val="0035479E"/>
    <w:rsid w:val="00354A5E"/>
    <w:rsid w:val="003552DE"/>
    <w:rsid w:val="00355396"/>
    <w:rsid w:val="00356847"/>
    <w:rsid w:val="003618BB"/>
    <w:rsid w:val="0036262A"/>
    <w:rsid w:val="00362FC9"/>
    <w:rsid w:val="00363223"/>
    <w:rsid w:val="00363F23"/>
    <w:rsid w:val="0036464A"/>
    <w:rsid w:val="00365AE9"/>
    <w:rsid w:val="00365B13"/>
    <w:rsid w:val="00365EC6"/>
    <w:rsid w:val="00366AFB"/>
    <w:rsid w:val="003676FF"/>
    <w:rsid w:val="003706B8"/>
    <w:rsid w:val="00370E0F"/>
    <w:rsid w:val="003713A3"/>
    <w:rsid w:val="003724DE"/>
    <w:rsid w:val="0037337F"/>
    <w:rsid w:val="0037357F"/>
    <w:rsid w:val="00373A33"/>
    <w:rsid w:val="00373E52"/>
    <w:rsid w:val="00374261"/>
    <w:rsid w:val="0037438D"/>
    <w:rsid w:val="00374D83"/>
    <w:rsid w:val="003755F6"/>
    <w:rsid w:val="00375701"/>
    <w:rsid w:val="00375DB5"/>
    <w:rsid w:val="00381AE5"/>
    <w:rsid w:val="00381BD9"/>
    <w:rsid w:val="00382C3C"/>
    <w:rsid w:val="003836C1"/>
    <w:rsid w:val="00383CB7"/>
    <w:rsid w:val="00383DBA"/>
    <w:rsid w:val="0038505B"/>
    <w:rsid w:val="0038523A"/>
    <w:rsid w:val="0038626E"/>
    <w:rsid w:val="003862AE"/>
    <w:rsid w:val="0038718E"/>
    <w:rsid w:val="0039146C"/>
    <w:rsid w:val="00391826"/>
    <w:rsid w:val="00392425"/>
    <w:rsid w:val="003927F5"/>
    <w:rsid w:val="00393036"/>
    <w:rsid w:val="00393CE6"/>
    <w:rsid w:val="0039571E"/>
    <w:rsid w:val="00397419"/>
    <w:rsid w:val="00397D70"/>
    <w:rsid w:val="003A0E1E"/>
    <w:rsid w:val="003A220B"/>
    <w:rsid w:val="003A4E4F"/>
    <w:rsid w:val="003A61D7"/>
    <w:rsid w:val="003A6AB1"/>
    <w:rsid w:val="003A785F"/>
    <w:rsid w:val="003B054B"/>
    <w:rsid w:val="003B0967"/>
    <w:rsid w:val="003B123E"/>
    <w:rsid w:val="003B3FF1"/>
    <w:rsid w:val="003B58BB"/>
    <w:rsid w:val="003B5EFC"/>
    <w:rsid w:val="003B6317"/>
    <w:rsid w:val="003B71B3"/>
    <w:rsid w:val="003C16C5"/>
    <w:rsid w:val="003C2104"/>
    <w:rsid w:val="003C2740"/>
    <w:rsid w:val="003C2EAD"/>
    <w:rsid w:val="003C2F96"/>
    <w:rsid w:val="003C32D2"/>
    <w:rsid w:val="003C3C42"/>
    <w:rsid w:val="003C4145"/>
    <w:rsid w:val="003C4877"/>
    <w:rsid w:val="003C7219"/>
    <w:rsid w:val="003C7B6C"/>
    <w:rsid w:val="003C7DF1"/>
    <w:rsid w:val="003D0045"/>
    <w:rsid w:val="003D0981"/>
    <w:rsid w:val="003D11C9"/>
    <w:rsid w:val="003D250F"/>
    <w:rsid w:val="003D2C05"/>
    <w:rsid w:val="003D3DE5"/>
    <w:rsid w:val="003D504F"/>
    <w:rsid w:val="003D5998"/>
    <w:rsid w:val="003D60C2"/>
    <w:rsid w:val="003E16DE"/>
    <w:rsid w:val="003E2C5C"/>
    <w:rsid w:val="003E2EA7"/>
    <w:rsid w:val="003E3C8E"/>
    <w:rsid w:val="003E4FCF"/>
    <w:rsid w:val="003E5050"/>
    <w:rsid w:val="003E527B"/>
    <w:rsid w:val="003F0BF1"/>
    <w:rsid w:val="003F0BFA"/>
    <w:rsid w:val="003F1A07"/>
    <w:rsid w:val="003F49DC"/>
    <w:rsid w:val="003F71C9"/>
    <w:rsid w:val="003F7359"/>
    <w:rsid w:val="003F73F7"/>
    <w:rsid w:val="003F7EDD"/>
    <w:rsid w:val="004006BC"/>
    <w:rsid w:val="00401C82"/>
    <w:rsid w:val="004028DB"/>
    <w:rsid w:val="00403563"/>
    <w:rsid w:val="0040407C"/>
    <w:rsid w:val="0040460E"/>
    <w:rsid w:val="004048D7"/>
    <w:rsid w:val="00404A25"/>
    <w:rsid w:val="00404F19"/>
    <w:rsid w:val="0040577B"/>
    <w:rsid w:val="004059E5"/>
    <w:rsid w:val="00407291"/>
    <w:rsid w:val="004112BE"/>
    <w:rsid w:val="00411E11"/>
    <w:rsid w:val="00413163"/>
    <w:rsid w:val="00413405"/>
    <w:rsid w:val="004148A3"/>
    <w:rsid w:val="00414AAE"/>
    <w:rsid w:val="004152E7"/>
    <w:rsid w:val="00415B02"/>
    <w:rsid w:val="0041663B"/>
    <w:rsid w:val="00421146"/>
    <w:rsid w:val="00421C3D"/>
    <w:rsid w:val="00421E8F"/>
    <w:rsid w:val="00421F9D"/>
    <w:rsid w:val="00421FCB"/>
    <w:rsid w:val="004226F4"/>
    <w:rsid w:val="00425EDB"/>
    <w:rsid w:val="00426A35"/>
    <w:rsid w:val="00426E6A"/>
    <w:rsid w:val="00427EC2"/>
    <w:rsid w:val="004314D6"/>
    <w:rsid w:val="00431529"/>
    <w:rsid w:val="00432249"/>
    <w:rsid w:val="004324ED"/>
    <w:rsid w:val="00433B9C"/>
    <w:rsid w:val="00433C26"/>
    <w:rsid w:val="00435F61"/>
    <w:rsid w:val="0043616D"/>
    <w:rsid w:val="00436C5F"/>
    <w:rsid w:val="00437B8E"/>
    <w:rsid w:val="00442B35"/>
    <w:rsid w:val="0044423B"/>
    <w:rsid w:val="0044609F"/>
    <w:rsid w:val="00446B34"/>
    <w:rsid w:val="00446C87"/>
    <w:rsid w:val="00450414"/>
    <w:rsid w:val="00450631"/>
    <w:rsid w:val="00450822"/>
    <w:rsid w:val="00450C28"/>
    <w:rsid w:val="00452FCD"/>
    <w:rsid w:val="00453AE2"/>
    <w:rsid w:val="00455D1C"/>
    <w:rsid w:val="00456809"/>
    <w:rsid w:val="0045681A"/>
    <w:rsid w:val="004574DB"/>
    <w:rsid w:val="00460275"/>
    <w:rsid w:val="00460536"/>
    <w:rsid w:val="00460F34"/>
    <w:rsid w:val="004638DE"/>
    <w:rsid w:val="00463F32"/>
    <w:rsid w:val="004643A1"/>
    <w:rsid w:val="004660B6"/>
    <w:rsid w:val="004737B1"/>
    <w:rsid w:val="00476411"/>
    <w:rsid w:val="00476D32"/>
    <w:rsid w:val="00476EEE"/>
    <w:rsid w:val="004776CE"/>
    <w:rsid w:val="004828C3"/>
    <w:rsid w:val="004851DF"/>
    <w:rsid w:val="00485FBA"/>
    <w:rsid w:val="0048662B"/>
    <w:rsid w:val="00487FEF"/>
    <w:rsid w:val="0049043A"/>
    <w:rsid w:val="0049148F"/>
    <w:rsid w:val="00492D01"/>
    <w:rsid w:val="0049371C"/>
    <w:rsid w:val="004943FA"/>
    <w:rsid w:val="004950EE"/>
    <w:rsid w:val="0049685B"/>
    <w:rsid w:val="0049690C"/>
    <w:rsid w:val="00496BA2"/>
    <w:rsid w:val="00496F9D"/>
    <w:rsid w:val="004A00C1"/>
    <w:rsid w:val="004A00F1"/>
    <w:rsid w:val="004A1A05"/>
    <w:rsid w:val="004A1D03"/>
    <w:rsid w:val="004A4F04"/>
    <w:rsid w:val="004A5345"/>
    <w:rsid w:val="004A537B"/>
    <w:rsid w:val="004A6AD6"/>
    <w:rsid w:val="004A7632"/>
    <w:rsid w:val="004A77CE"/>
    <w:rsid w:val="004A7910"/>
    <w:rsid w:val="004A7BCB"/>
    <w:rsid w:val="004A7FB3"/>
    <w:rsid w:val="004B104A"/>
    <w:rsid w:val="004B2878"/>
    <w:rsid w:val="004B3329"/>
    <w:rsid w:val="004B3A78"/>
    <w:rsid w:val="004B3BC5"/>
    <w:rsid w:val="004B3FD3"/>
    <w:rsid w:val="004B4019"/>
    <w:rsid w:val="004B5538"/>
    <w:rsid w:val="004B5571"/>
    <w:rsid w:val="004B6621"/>
    <w:rsid w:val="004C06DB"/>
    <w:rsid w:val="004C0C2E"/>
    <w:rsid w:val="004C1D33"/>
    <w:rsid w:val="004C33E4"/>
    <w:rsid w:val="004C5B1A"/>
    <w:rsid w:val="004C66B8"/>
    <w:rsid w:val="004C6C4B"/>
    <w:rsid w:val="004C79D2"/>
    <w:rsid w:val="004C7DFB"/>
    <w:rsid w:val="004D0739"/>
    <w:rsid w:val="004D168E"/>
    <w:rsid w:val="004D17A0"/>
    <w:rsid w:val="004D26F9"/>
    <w:rsid w:val="004D356D"/>
    <w:rsid w:val="004D39AA"/>
    <w:rsid w:val="004D5A42"/>
    <w:rsid w:val="004D5E9E"/>
    <w:rsid w:val="004D67A1"/>
    <w:rsid w:val="004D70B5"/>
    <w:rsid w:val="004D7F89"/>
    <w:rsid w:val="004E03B2"/>
    <w:rsid w:val="004E2262"/>
    <w:rsid w:val="004E2509"/>
    <w:rsid w:val="004E2EE3"/>
    <w:rsid w:val="004E53D4"/>
    <w:rsid w:val="004F05E1"/>
    <w:rsid w:val="004F1061"/>
    <w:rsid w:val="004F14DC"/>
    <w:rsid w:val="004F227A"/>
    <w:rsid w:val="004F4403"/>
    <w:rsid w:val="004F5A72"/>
    <w:rsid w:val="004F6940"/>
    <w:rsid w:val="004F7393"/>
    <w:rsid w:val="005011BC"/>
    <w:rsid w:val="0050143C"/>
    <w:rsid w:val="00505782"/>
    <w:rsid w:val="005076A9"/>
    <w:rsid w:val="00507831"/>
    <w:rsid w:val="00512E84"/>
    <w:rsid w:val="00514683"/>
    <w:rsid w:val="00514924"/>
    <w:rsid w:val="005170D5"/>
    <w:rsid w:val="00520075"/>
    <w:rsid w:val="005205A2"/>
    <w:rsid w:val="00520F5B"/>
    <w:rsid w:val="00523338"/>
    <w:rsid w:val="00524211"/>
    <w:rsid w:val="00525181"/>
    <w:rsid w:val="00525240"/>
    <w:rsid w:val="00526032"/>
    <w:rsid w:val="00526670"/>
    <w:rsid w:val="0052713E"/>
    <w:rsid w:val="00527CD5"/>
    <w:rsid w:val="005307F4"/>
    <w:rsid w:val="00530F86"/>
    <w:rsid w:val="0053183B"/>
    <w:rsid w:val="00533805"/>
    <w:rsid w:val="0053388A"/>
    <w:rsid w:val="00536BA5"/>
    <w:rsid w:val="0054246D"/>
    <w:rsid w:val="00542821"/>
    <w:rsid w:val="005433AA"/>
    <w:rsid w:val="00544249"/>
    <w:rsid w:val="00544EF0"/>
    <w:rsid w:val="00546BF7"/>
    <w:rsid w:val="00550B45"/>
    <w:rsid w:val="00551783"/>
    <w:rsid w:val="005532A3"/>
    <w:rsid w:val="0055345B"/>
    <w:rsid w:val="005544EC"/>
    <w:rsid w:val="00554D0F"/>
    <w:rsid w:val="005558F9"/>
    <w:rsid w:val="005563D6"/>
    <w:rsid w:val="00556C9D"/>
    <w:rsid w:val="00556DA1"/>
    <w:rsid w:val="00557F32"/>
    <w:rsid w:val="005601E0"/>
    <w:rsid w:val="00561D71"/>
    <w:rsid w:val="00564720"/>
    <w:rsid w:val="00564AFA"/>
    <w:rsid w:val="00565856"/>
    <w:rsid w:val="0056696A"/>
    <w:rsid w:val="005700CC"/>
    <w:rsid w:val="00570BC8"/>
    <w:rsid w:val="00571415"/>
    <w:rsid w:val="00571645"/>
    <w:rsid w:val="0057267F"/>
    <w:rsid w:val="005728D7"/>
    <w:rsid w:val="00573FC8"/>
    <w:rsid w:val="005743DE"/>
    <w:rsid w:val="0057489C"/>
    <w:rsid w:val="005755DD"/>
    <w:rsid w:val="005755E5"/>
    <w:rsid w:val="00576C44"/>
    <w:rsid w:val="0057718B"/>
    <w:rsid w:val="00577CE2"/>
    <w:rsid w:val="00580235"/>
    <w:rsid w:val="00580992"/>
    <w:rsid w:val="00581DCC"/>
    <w:rsid w:val="00586437"/>
    <w:rsid w:val="00586A8D"/>
    <w:rsid w:val="00586CF5"/>
    <w:rsid w:val="00590109"/>
    <w:rsid w:val="0059147A"/>
    <w:rsid w:val="00592E8B"/>
    <w:rsid w:val="00593769"/>
    <w:rsid w:val="00593C00"/>
    <w:rsid w:val="0059490C"/>
    <w:rsid w:val="005962B8"/>
    <w:rsid w:val="00597044"/>
    <w:rsid w:val="005A0900"/>
    <w:rsid w:val="005A1531"/>
    <w:rsid w:val="005A2120"/>
    <w:rsid w:val="005A355F"/>
    <w:rsid w:val="005A378F"/>
    <w:rsid w:val="005A3C8A"/>
    <w:rsid w:val="005A44B0"/>
    <w:rsid w:val="005A53CC"/>
    <w:rsid w:val="005A58CB"/>
    <w:rsid w:val="005A6E26"/>
    <w:rsid w:val="005B265D"/>
    <w:rsid w:val="005B2DDA"/>
    <w:rsid w:val="005B2E1F"/>
    <w:rsid w:val="005B3133"/>
    <w:rsid w:val="005B3356"/>
    <w:rsid w:val="005B3539"/>
    <w:rsid w:val="005B50F8"/>
    <w:rsid w:val="005B59D5"/>
    <w:rsid w:val="005B63B2"/>
    <w:rsid w:val="005B6D4C"/>
    <w:rsid w:val="005B7112"/>
    <w:rsid w:val="005B74B7"/>
    <w:rsid w:val="005C00C1"/>
    <w:rsid w:val="005C18C1"/>
    <w:rsid w:val="005C1F5C"/>
    <w:rsid w:val="005C2AF5"/>
    <w:rsid w:val="005C3CAB"/>
    <w:rsid w:val="005C4E96"/>
    <w:rsid w:val="005C5197"/>
    <w:rsid w:val="005C557D"/>
    <w:rsid w:val="005C59ED"/>
    <w:rsid w:val="005C6354"/>
    <w:rsid w:val="005C77B5"/>
    <w:rsid w:val="005D09A8"/>
    <w:rsid w:val="005D1D40"/>
    <w:rsid w:val="005D1D98"/>
    <w:rsid w:val="005D558A"/>
    <w:rsid w:val="005D5700"/>
    <w:rsid w:val="005D5A4E"/>
    <w:rsid w:val="005D6023"/>
    <w:rsid w:val="005D688A"/>
    <w:rsid w:val="005D6EE2"/>
    <w:rsid w:val="005D76F6"/>
    <w:rsid w:val="005D7D7C"/>
    <w:rsid w:val="005E0639"/>
    <w:rsid w:val="005E0B2E"/>
    <w:rsid w:val="005E0D32"/>
    <w:rsid w:val="005E1E11"/>
    <w:rsid w:val="005E1F2C"/>
    <w:rsid w:val="005E272B"/>
    <w:rsid w:val="005E2990"/>
    <w:rsid w:val="005E311A"/>
    <w:rsid w:val="005E4721"/>
    <w:rsid w:val="005E60EE"/>
    <w:rsid w:val="005F11D7"/>
    <w:rsid w:val="005F35E0"/>
    <w:rsid w:val="005F3A92"/>
    <w:rsid w:val="005F4BAE"/>
    <w:rsid w:val="005F4F37"/>
    <w:rsid w:val="005F512F"/>
    <w:rsid w:val="005F627E"/>
    <w:rsid w:val="005F6A34"/>
    <w:rsid w:val="005F70F3"/>
    <w:rsid w:val="00600732"/>
    <w:rsid w:val="00600DA1"/>
    <w:rsid w:val="00601237"/>
    <w:rsid w:val="0060176F"/>
    <w:rsid w:val="00601988"/>
    <w:rsid w:val="00602448"/>
    <w:rsid w:val="006024FA"/>
    <w:rsid w:val="0060540B"/>
    <w:rsid w:val="006060A4"/>
    <w:rsid w:val="00607CAC"/>
    <w:rsid w:val="00611760"/>
    <w:rsid w:val="00611C53"/>
    <w:rsid w:val="00612B82"/>
    <w:rsid w:val="006130B0"/>
    <w:rsid w:val="00613E04"/>
    <w:rsid w:val="00614126"/>
    <w:rsid w:val="00614855"/>
    <w:rsid w:val="006160C7"/>
    <w:rsid w:val="0061653C"/>
    <w:rsid w:val="00616CDD"/>
    <w:rsid w:val="00616F10"/>
    <w:rsid w:val="00617D2F"/>
    <w:rsid w:val="00620570"/>
    <w:rsid w:val="006211D9"/>
    <w:rsid w:val="006213A8"/>
    <w:rsid w:val="0062310E"/>
    <w:rsid w:val="00627CBF"/>
    <w:rsid w:val="00630A84"/>
    <w:rsid w:val="00630C6E"/>
    <w:rsid w:val="00631B51"/>
    <w:rsid w:val="00632615"/>
    <w:rsid w:val="0063283B"/>
    <w:rsid w:val="00633E69"/>
    <w:rsid w:val="006342D2"/>
    <w:rsid w:val="006359CB"/>
    <w:rsid w:val="00637387"/>
    <w:rsid w:val="00637AFE"/>
    <w:rsid w:val="00637B36"/>
    <w:rsid w:val="00637D90"/>
    <w:rsid w:val="00640005"/>
    <w:rsid w:val="0064048D"/>
    <w:rsid w:val="00640BC8"/>
    <w:rsid w:val="00641A32"/>
    <w:rsid w:val="006435D3"/>
    <w:rsid w:val="006439CF"/>
    <w:rsid w:val="00644452"/>
    <w:rsid w:val="006449F0"/>
    <w:rsid w:val="00645056"/>
    <w:rsid w:val="0064520A"/>
    <w:rsid w:val="00645DFD"/>
    <w:rsid w:val="00647631"/>
    <w:rsid w:val="00647869"/>
    <w:rsid w:val="00650189"/>
    <w:rsid w:val="006508C6"/>
    <w:rsid w:val="00652248"/>
    <w:rsid w:val="00652C1A"/>
    <w:rsid w:val="006541B6"/>
    <w:rsid w:val="00654509"/>
    <w:rsid w:val="006549FB"/>
    <w:rsid w:val="006554DD"/>
    <w:rsid w:val="00655D66"/>
    <w:rsid w:val="00655DD8"/>
    <w:rsid w:val="00657503"/>
    <w:rsid w:val="00660F1F"/>
    <w:rsid w:val="00661C74"/>
    <w:rsid w:val="00664099"/>
    <w:rsid w:val="0066517F"/>
    <w:rsid w:val="00666B3D"/>
    <w:rsid w:val="00670B3E"/>
    <w:rsid w:val="00673A47"/>
    <w:rsid w:val="00674C2B"/>
    <w:rsid w:val="0067627C"/>
    <w:rsid w:val="00677836"/>
    <w:rsid w:val="00680B87"/>
    <w:rsid w:val="00683209"/>
    <w:rsid w:val="00684202"/>
    <w:rsid w:val="00684721"/>
    <w:rsid w:val="00685C89"/>
    <w:rsid w:val="00686DC4"/>
    <w:rsid w:val="00687C99"/>
    <w:rsid w:val="00690602"/>
    <w:rsid w:val="006909A0"/>
    <w:rsid w:val="006909BB"/>
    <w:rsid w:val="00691324"/>
    <w:rsid w:val="00693B8A"/>
    <w:rsid w:val="00694389"/>
    <w:rsid w:val="0069480F"/>
    <w:rsid w:val="006950FE"/>
    <w:rsid w:val="006959B5"/>
    <w:rsid w:val="00695E89"/>
    <w:rsid w:val="00696193"/>
    <w:rsid w:val="006969AF"/>
    <w:rsid w:val="006A0980"/>
    <w:rsid w:val="006A1625"/>
    <w:rsid w:val="006A308A"/>
    <w:rsid w:val="006A340F"/>
    <w:rsid w:val="006A3622"/>
    <w:rsid w:val="006A5821"/>
    <w:rsid w:val="006A69A3"/>
    <w:rsid w:val="006A71AE"/>
    <w:rsid w:val="006B1473"/>
    <w:rsid w:val="006B1A95"/>
    <w:rsid w:val="006B2413"/>
    <w:rsid w:val="006B2CA7"/>
    <w:rsid w:val="006B366E"/>
    <w:rsid w:val="006B3773"/>
    <w:rsid w:val="006B41E4"/>
    <w:rsid w:val="006B4623"/>
    <w:rsid w:val="006B524E"/>
    <w:rsid w:val="006B54A4"/>
    <w:rsid w:val="006B5630"/>
    <w:rsid w:val="006B5966"/>
    <w:rsid w:val="006B5C43"/>
    <w:rsid w:val="006B5CF7"/>
    <w:rsid w:val="006C057A"/>
    <w:rsid w:val="006C1507"/>
    <w:rsid w:val="006C25DF"/>
    <w:rsid w:val="006C26A0"/>
    <w:rsid w:val="006C2C87"/>
    <w:rsid w:val="006C4695"/>
    <w:rsid w:val="006C4D3C"/>
    <w:rsid w:val="006C5AB4"/>
    <w:rsid w:val="006C6B2F"/>
    <w:rsid w:val="006C6E48"/>
    <w:rsid w:val="006D04CC"/>
    <w:rsid w:val="006D2BF9"/>
    <w:rsid w:val="006D30EF"/>
    <w:rsid w:val="006D32A1"/>
    <w:rsid w:val="006D3BEC"/>
    <w:rsid w:val="006D68E9"/>
    <w:rsid w:val="006D7AF9"/>
    <w:rsid w:val="006E139B"/>
    <w:rsid w:val="006E23F9"/>
    <w:rsid w:val="006E3304"/>
    <w:rsid w:val="006E3614"/>
    <w:rsid w:val="006E50B9"/>
    <w:rsid w:val="006E52DD"/>
    <w:rsid w:val="006E5D0C"/>
    <w:rsid w:val="006E62FC"/>
    <w:rsid w:val="006E69FE"/>
    <w:rsid w:val="006E7AE9"/>
    <w:rsid w:val="006F07AE"/>
    <w:rsid w:val="006F0BCC"/>
    <w:rsid w:val="006F0E0E"/>
    <w:rsid w:val="006F2139"/>
    <w:rsid w:val="006F2286"/>
    <w:rsid w:val="006F2673"/>
    <w:rsid w:val="006F3678"/>
    <w:rsid w:val="006F4901"/>
    <w:rsid w:val="006F4F0C"/>
    <w:rsid w:val="006F53CC"/>
    <w:rsid w:val="007003F3"/>
    <w:rsid w:val="007007DD"/>
    <w:rsid w:val="0070086B"/>
    <w:rsid w:val="007027ED"/>
    <w:rsid w:val="00702B98"/>
    <w:rsid w:val="00703678"/>
    <w:rsid w:val="00704865"/>
    <w:rsid w:val="00704878"/>
    <w:rsid w:val="00706278"/>
    <w:rsid w:val="0070794F"/>
    <w:rsid w:val="00710DB5"/>
    <w:rsid w:val="007110BD"/>
    <w:rsid w:val="00712503"/>
    <w:rsid w:val="0071499B"/>
    <w:rsid w:val="007154B2"/>
    <w:rsid w:val="00716834"/>
    <w:rsid w:val="007210BF"/>
    <w:rsid w:val="0072152B"/>
    <w:rsid w:val="007218C6"/>
    <w:rsid w:val="0072244A"/>
    <w:rsid w:val="007264D0"/>
    <w:rsid w:val="00730F2C"/>
    <w:rsid w:val="00731C81"/>
    <w:rsid w:val="00731ED4"/>
    <w:rsid w:val="0073213D"/>
    <w:rsid w:val="00734301"/>
    <w:rsid w:val="00735AE6"/>
    <w:rsid w:val="00737EC3"/>
    <w:rsid w:val="0074025D"/>
    <w:rsid w:val="00740842"/>
    <w:rsid w:val="007426EF"/>
    <w:rsid w:val="00742D43"/>
    <w:rsid w:val="0074310E"/>
    <w:rsid w:val="007434C5"/>
    <w:rsid w:val="00743CA0"/>
    <w:rsid w:val="00743E34"/>
    <w:rsid w:val="00744D29"/>
    <w:rsid w:val="00750DA8"/>
    <w:rsid w:val="00753853"/>
    <w:rsid w:val="00753E29"/>
    <w:rsid w:val="00753E5E"/>
    <w:rsid w:val="00754CF8"/>
    <w:rsid w:val="00755B1B"/>
    <w:rsid w:val="00760F76"/>
    <w:rsid w:val="00761E35"/>
    <w:rsid w:val="00761FAD"/>
    <w:rsid w:val="00762280"/>
    <w:rsid w:val="00762357"/>
    <w:rsid w:val="00762488"/>
    <w:rsid w:val="007630C4"/>
    <w:rsid w:val="00763341"/>
    <w:rsid w:val="00763659"/>
    <w:rsid w:val="00764CA1"/>
    <w:rsid w:val="0076517D"/>
    <w:rsid w:val="0076672C"/>
    <w:rsid w:val="00766D99"/>
    <w:rsid w:val="00767388"/>
    <w:rsid w:val="0077162E"/>
    <w:rsid w:val="00773E33"/>
    <w:rsid w:val="00774079"/>
    <w:rsid w:val="007759D7"/>
    <w:rsid w:val="007765FD"/>
    <w:rsid w:val="00777BC6"/>
    <w:rsid w:val="0078280B"/>
    <w:rsid w:val="00782D35"/>
    <w:rsid w:val="007840EF"/>
    <w:rsid w:val="0078481B"/>
    <w:rsid w:val="007865E2"/>
    <w:rsid w:val="00786C9D"/>
    <w:rsid w:val="00787461"/>
    <w:rsid w:val="00787B7F"/>
    <w:rsid w:val="00790590"/>
    <w:rsid w:val="00792F25"/>
    <w:rsid w:val="00793483"/>
    <w:rsid w:val="007943D6"/>
    <w:rsid w:val="007952C7"/>
    <w:rsid w:val="007952E7"/>
    <w:rsid w:val="007965E1"/>
    <w:rsid w:val="0079664D"/>
    <w:rsid w:val="00796C1B"/>
    <w:rsid w:val="00796E96"/>
    <w:rsid w:val="007A0287"/>
    <w:rsid w:val="007A0B26"/>
    <w:rsid w:val="007A18BA"/>
    <w:rsid w:val="007A2A09"/>
    <w:rsid w:val="007A331F"/>
    <w:rsid w:val="007A429A"/>
    <w:rsid w:val="007A5166"/>
    <w:rsid w:val="007A6AF4"/>
    <w:rsid w:val="007A6BBA"/>
    <w:rsid w:val="007A787B"/>
    <w:rsid w:val="007B02DE"/>
    <w:rsid w:val="007B1B5B"/>
    <w:rsid w:val="007B2D7E"/>
    <w:rsid w:val="007B2F94"/>
    <w:rsid w:val="007B4459"/>
    <w:rsid w:val="007B60D9"/>
    <w:rsid w:val="007B6854"/>
    <w:rsid w:val="007B7730"/>
    <w:rsid w:val="007C0A7C"/>
    <w:rsid w:val="007C0FBB"/>
    <w:rsid w:val="007C2D3A"/>
    <w:rsid w:val="007C35F3"/>
    <w:rsid w:val="007C4C9B"/>
    <w:rsid w:val="007C4E98"/>
    <w:rsid w:val="007C4FDC"/>
    <w:rsid w:val="007C57E1"/>
    <w:rsid w:val="007C58C8"/>
    <w:rsid w:val="007C6059"/>
    <w:rsid w:val="007C6F35"/>
    <w:rsid w:val="007C7D34"/>
    <w:rsid w:val="007D0D0C"/>
    <w:rsid w:val="007D18C5"/>
    <w:rsid w:val="007D26BC"/>
    <w:rsid w:val="007D28DD"/>
    <w:rsid w:val="007D4EE3"/>
    <w:rsid w:val="007D52CD"/>
    <w:rsid w:val="007D55AB"/>
    <w:rsid w:val="007D57CC"/>
    <w:rsid w:val="007D647E"/>
    <w:rsid w:val="007D77C1"/>
    <w:rsid w:val="007E085D"/>
    <w:rsid w:val="007E0946"/>
    <w:rsid w:val="007E1938"/>
    <w:rsid w:val="007E34DC"/>
    <w:rsid w:val="007E3BD0"/>
    <w:rsid w:val="007E495E"/>
    <w:rsid w:val="007E6AE9"/>
    <w:rsid w:val="007E6B86"/>
    <w:rsid w:val="007E7203"/>
    <w:rsid w:val="007E79A5"/>
    <w:rsid w:val="007E7DB0"/>
    <w:rsid w:val="007F0496"/>
    <w:rsid w:val="007F209E"/>
    <w:rsid w:val="007F4351"/>
    <w:rsid w:val="007F50C4"/>
    <w:rsid w:val="007F54DD"/>
    <w:rsid w:val="0080213C"/>
    <w:rsid w:val="0080223D"/>
    <w:rsid w:val="00802565"/>
    <w:rsid w:val="00802980"/>
    <w:rsid w:val="008047BE"/>
    <w:rsid w:val="00804803"/>
    <w:rsid w:val="00804ECE"/>
    <w:rsid w:val="008072D2"/>
    <w:rsid w:val="00811B0A"/>
    <w:rsid w:val="00812EF1"/>
    <w:rsid w:val="00812F11"/>
    <w:rsid w:val="00812F64"/>
    <w:rsid w:val="008148D6"/>
    <w:rsid w:val="0081520B"/>
    <w:rsid w:val="00816628"/>
    <w:rsid w:val="00817DFD"/>
    <w:rsid w:val="00820EAD"/>
    <w:rsid w:val="008210C4"/>
    <w:rsid w:val="00821195"/>
    <w:rsid w:val="008223A3"/>
    <w:rsid w:val="00822DA4"/>
    <w:rsid w:val="00823278"/>
    <w:rsid w:val="00824254"/>
    <w:rsid w:val="00824D81"/>
    <w:rsid w:val="00827294"/>
    <w:rsid w:val="00832638"/>
    <w:rsid w:val="008332C4"/>
    <w:rsid w:val="00833AD6"/>
    <w:rsid w:val="00835346"/>
    <w:rsid w:val="0083597A"/>
    <w:rsid w:val="00836F68"/>
    <w:rsid w:val="00837B58"/>
    <w:rsid w:val="00841422"/>
    <w:rsid w:val="00844629"/>
    <w:rsid w:val="00844D67"/>
    <w:rsid w:val="00845437"/>
    <w:rsid w:val="0084578C"/>
    <w:rsid w:val="00846212"/>
    <w:rsid w:val="008513B1"/>
    <w:rsid w:val="00851508"/>
    <w:rsid w:val="008535C6"/>
    <w:rsid w:val="00853F97"/>
    <w:rsid w:val="00854460"/>
    <w:rsid w:val="00856D30"/>
    <w:rsid w:val="0086000F"/>
    <w:rsid w:val="008605B4"/>
    <w:rsid w:val="008608A6"/>
    <w:rsid w:val="00860A25"/>
    <w:rsid w:val="00862CFD"/>
    <w:rsid w:val="00863222"/>
    <w:rsid w:val="008633ED"/>
    <w:rsid w:val="008648C4"/>
    <w:rsid w:val="0086658E"/>
    <w:rsid w:val="008665C4"/>
    <w:rsid w:val="00867441"/>
    <w:rsid w:val="00872635"/>
    <w:rsid w:val="00874308"/>
    <w:rsid w:val="00874650"/>
    <w:rsid w:val="0087612C"/>
    <w:rsid w:val="00876312"/>
    <w:rsid w:val="00876F7E"/>
    <w:rsid w:val="0087759F"/>
    <w:rsid w:val="0087792D"/>
    <w:rsid w:val="00877ABA"/>
    <w:rsid w:val="008811A7"/>
    <w:rsid w:val="00881D0D"/>
    <w:rsid w:val="00882D9A"/>
    <w:rsid w:val="00882E74"/>
    <w:rsid w:val="00883237"/>
    <w:rsid w:val="0088535B"/>
    <w:rsid w:val="008857F1"/>
    <w:rsid w:val="00885C8A"/>
    <w:rsid w:val="00887666"/>
    <w:rsid w:val="008877D3"/>
    <w:rsid w:val="00887D1A"/>
    <w:rsid w:val="00890393"/>
    <w:rsid w:val="008908C8"/>
    <w:rsid w:val="008914FB"/>
    <w:rsid w:val="00891BFE"/>
    <w:rsid w:val="008924B8"/>
    <w:rsid w:val="008955CA"/>
    <w:rsid w:val="00896335"/>
    <w:rsid w:val="0089736F"/>
    <w:rsid w:val="008A005B"/>
    <w:rsid w:val="008A0D13"/>
    <w:rsid w:val="008A0DEE"/>
    <w:rsid w:val="008A1968"/>
    <w:rsid w:val="008A209C"/>
    <w:rsid w:val="008A24B8"/>
    <w:rsid w:val="008A300D"/>
    <w:rsid w:val="008A7682"/>
    <w:rsid w:val="008A76C7"/>
    <w:rsid w:val="008B21A9"/>
    <w:rsid w:val="008B305D"/>
    <w:rsid w:val="008B38BA"/>
    <w:rsid w:val="008B3AEF"/>
    <w:rsid w:val="008B5204"/>
    <w:rsid w:val="008B6667"/>
    <w:rsid w:val="008B760B"/>
    <w:rsid w:val="008B7DD7"/>
    <w:rsid w:val="008C13C9"/>
    <w:rsid w:val="008C1574"/>
    <w:rsid w:val="008C187D"/>
    <w:rsid w:val="008C1D70"/>
    <w:rsid w:val="008C4A48"/>
    <w:rsid w:val="008C64F8"/>
    <w:rsid w:val="008C6C89"/>
    <w:rsid w:val="008C70AB"/>
    <w:rsid w:val="008C70AC"/>
    <w:rsid w:val="008C7377"/>
    <w:rsid w:val="008C769C"/>
    <w:rsid w:val="008C7D12"/>
    <w:rsid w:val="008D1E56"/>
    <w:rsid w:val="008D2A71"/>
    <w:rsid w:val="008D417E"/>
    <w:rsid w:val="008D4F66"/>
    <w:rsid w:val="008D538F"/>
    <w:rsid w:val="008D616B"/>
    <w:rsid w:val="008D673D"/>
    <w:rsid w:val="008D6CF2"/>
    <w:rsid w:val="008D6F98"/>
    <w:rsid w:val="008D70E0"/>
    <w:rsid w:val="008E11AC"/>
    <w:rsid w:val="008E3C18"/>
    <w:rsid w:val="008E406B"/>
    <w:rsid w:val="008E5733"/>
    <w:rsid w:val="008E5C0E"/>
    <w:rsid w:val="008F0306"/>
    <w:rsid w:val="008F08A7"/>
    <w:rsid w:val="008F104C"/>
    <w:rsid w:val="008F4C67"/>
    <w:rsid w:val="008F616A"/>
    <w:rsid w:val="008F6410"/>
    <w:rsid w:val="008F6EDC"/>
    <w:rsid w:val="008F7070"/>
    <w:rsid w:val="009015BE"/>
    <w:rsid w:val="009017A8"/>
    <w:rsid w:val="00901BC7"/>
    <w:rsid w:val="0090232C"/>
    <w:rsid w:val="009026F6"/>
    <w:rsid w:val="009034AF"/>
    <w:rsid w:val="00903E07"/>
    <w:rsid w:val="00905434"/>
    <w:rsid w:val="009054AC"/>
    <w:rsid w:val="00905B4D"/>
    <w:rsid w:val="00906372"/>
    <w:rsid w:val="00907A72"/>
    <w:rsid w:val="00913A3A"/>
    <w:rsid w:val="00913DB8"/>
    <w:rsid w:val="00914015"/>
    <w:rsid w:val="0091531F"/>
    <w:rsid w:val="00916F98"/>
    <w:rsid w:val="00920CA3"/>
    <w:rsid w:val="009218AA"/>
    <w:rsid w:val="00922409"/>
    <w:rsid w:val="00922ECB"/>
    <w:rsid w:val="009243D2"/>
    <w:rsid w:val="00924EB5"/>
    <w:rsid w:val="009253CD"/>
    <w:rsid w:val="009254F8"/>
    <w:rsid w:val="00926A03"/>
    <w:rsid w:val="009303B6"/>
    <w:rsid w:val="00932520"/>
    <w:rsid w:val="00933A9C"/>
    <w:rsid w:val="00934A83"/>
    <w:rsid w:val="00935D53"/>
    <w:rsid w:val="009375AC"/>
    <w:rsid w:val="00940821"/>
    <w:rsid w:val="00940C27"/>
    <w:rsid w:val="009437D7"/>
    <w:rsid w:val="00945286"/>
    <w:rsid w:val="00945CAB"/>
    <w:rsid w:val="00945D49"/>
    <w:rsid w:val="00946393"/>
    <w:rsid w:val="0094720D"/>
    <w:rsid w:val="0095003E"/>
    <w:rsid w:val="00951941"/>
    <w:rsid w:val="00951C19"/>
    <w:rsid w:val="009526E7"/>
    <w:rsid w:val="00952EE5"/>
    <w:rsid w:val="009545CC"/>
    <w:rsid w:val="00954E4D"/>
    <w:rsid w:val="00954EB2"/>
    <w:rsid w:val="00955323"/>
    <w:rsid w:val="00956176"/>
    <w:rsid w:val="00956604"/>
    <w:rsid w:val="00957FEC"/>
    <w:rsid w:val="00961A07"/>
    <w:rsid w:val="00961FA5"/>
    <w:rsid w:val="00962D1E"/>
    <w:rsid w:val="00962D95"/>
    <w:rsid w:val="009630FD"/>
    <w:rsid w:val="00963611"/>
    <w:rsid w:val="009646E5"/>
    <w:rsid w:val="00964D1C"/>
    <w:rsid w:val="00964F64"/>
    <w:rsid w:val="00965B83"/>
    <w:rsid w:val="009663AD"/>
    <w:rsid w:val="00966FCA"/>
    <w:rsid w:val="00967521"/>
    <w:rsid w:val="0097072F"/>
    <w:rsid w:val="0097126C"/>
    <w:rsid w:val="009721BB"/>
    <w:rsid w:val="0097262B"/>
    <w:rsid w:val="00972E87"/>
    <w:rsid w:val="00974A8A"/>
    <w:rsid w:val="009752DC"/>
    <w:rsid w:val="00976650"/>
    <w:rsid w:val="00976C3B"/>
    <w:rsid w:val="009774D4"/>
    <w:rsid w:val="00977E9A"/>
    <w:rsid w:val="00980147"/>
    <w:rsid w:val="00980D45"/>
    <w:rsid w:val="00980F4D"/>
    <w:rsid w:val="009822EF"/>
    <w:rsid w:val="009832E4"/>
    <w:rsid w:val="009846B8"/>
    <w:rsid w:val="00985186"/>
    <w:rsid w:val="009853E7"/>
    <w:rsid w:val="00986668"/>
    <w:rsid w:val="009868C8"/>
    <w:rsid w:val="00986A8E"/>
    <w:rsid w:val="00986FD9"/>
    <w:rsid w:val="0098781C"/>
    <w:rsid w:val="009901F2"/>
    <w:rsid w:val="00990940"/>
    <w:rsid w:val="00991285"/>
    <w:rsid w:val="00994223"/>
    <w:rsid w:val="00995162"/>
    <w:rsid w:val="00995639"/>
    <w:rsid w:val="009960CF"/>
    <w:rsid w:val="009968C5"/>
    <w:rsid w:val="00996B01"/>
    <w:rsid w:val="009A0B1D"/>
    <w:rsid w:val="009A1482"/>
    <w:rsid w:val="009A18C8"/>
    <w:rsid w:val="009A26ED"/>
    <w:rsid w:val="009A30A7"/>
    <w:rsid w:val="009A435D"/>
    <w:rsid w:val="009A4F53"/>
    <w:rsid w:val="009A5794"/>
    <w:rsid w:val="009A5F2F"/>
    <w:rsid w:val="009A60ED"/>
    <w:rsid w:val="009A74E1"/>
    <w:rsid w:val="009B1865"/>
    <w:rsid w:val="009B18B4"/>
    <w:rsid w:val="009B23A9"/>
    <w:rsid w:val="009B41DD"/>
    <w:rsid w:val="009B439C"/>
    <w:rsid w:val="009B469E"/>
    <w:rsid w:val="009B57BF"/>
    <w:rsid w:val="009B59BF"/>
    <w:rsid w:val="009B5AF9"/>
    <w:rsid w:val="009B5E1A"/>
    <w:rsid w:val="009B7158"/>
    <w:rsid w:val="009B78D1"/>
    <w:rsid w:val="009C093C"/>
    <w:rsid w:val="009C1D75"/>
    <w:rsid w:val="009C209B"/>
    <w:rsid w:val="009C23B2"/>
    <w:rsid w:val="009C4C63"/>
    <w:rsid w:val="009C4DDA"/>
    <w:rsid w:val="009C77CA"/>
    <w:rsid w:val="009C783D"/>
    <w:rsid w:val="009D0209"/>
    <w:rsid w:val="009D174F"/>
    <w:rsid w:val="009D1BC8"/>
    <w:rsid w:val="009D310A"/>
    <w:rsid w:val="009D49EC"/>
    <w:rsid w:val="009D4E7D"/>
    <w:rsid w:val="009D5D7A"/>
    <w:rsid w:val="009D5EE0"/>
    <w:rsid w:val="009D5EE8"/>
    <w:rsid w:val="009D6F45"/>
    <w:rsid w:val="009E0753"/>
    <w:rsid w:val="009E0D92"/>
    <w:rsid w:val="009E2083"/>
    <w:rsid w:val="009E3C4E"/>
    <w:rsid w:val="009E515F"/>
    <w:rsid w:val="009E5BC3"/>
    <w:rsid w:val="009E78E1"/>
    <w:rsid w:val="009E7DCE"/>
    <w:rsid w:val="009F04D5"/>
    <w:rsid w:val="009F0713"/>
    <w:rsid w:val="009F08AF"/>
    <w:rsid w:val="009F1592"/>
    <w:rsid w:val="009F1A86"/>
    <w:rsid w:val="009F2030"/>
    <w:rsid w:val="009F2FA9"/>
    <w:rsid w:val="009F3511"/>
    <w:rsid w:val="009F3696"/>
    <w:rsid w:val="009F3D1F"/>
    <w:rsid w:val="009F3E50"/>
    <w:rsid w:val="009F3ECE"/>
    <w:rsid w:val="009F3FC8"/>
    <w:rsid w:val="009F4C63"/>
    <w:rsid w:val="009F64E6"/>
    <w:rsid w:val="009F6AE6"/>
    <w:rsid w:val="009F750B"/>
    <w:rsid w:val="009F7C14"/>
    <w:rsid w:val="00A002EF"/>
    <w:rsid w:val="00A00667"/>
    <w:rsid w:val="00A021C8"/>
    <w:rsid w:val="00A052FE"/>
    <w:rsid w:val="00A06312"/>
    <w:rsid w:val="00A0659D"/>
    <w:rsid w:val="00A067A9"/>
    <w:rsid w:val="00A06903"/>
    <w:rsid w:val="00A06FA8"/>
    <w:rsid w:val="00A07C05"/>
    <w:rsid w:val="00A1064D"/>
    <w:rsid w:val="00A1139E"/>
    <w:rsid w:val="00A12FF6"/>
    <w:rsid w:val="00A15AD6"/>
    <w:rsid w:val="00A16AA9"/>
    <w:rsid w:val="00A16EE3"/>
    <w:rsid w:val="00A1703F"/>
    <w:rsid w:val="00A22A77"/>
    <w:rsid w:val="00A23214"/>
    <w:rsid w:val="00A24B6B"/>
    <w:rsid w:val="00A24E50"/>
    <w:rsid w:val="00A25876"/>
    <w:rsid w:val="00A26841"/>
    <w:rsid w:val="00A26D56"/>
    <w:rsid w:val="00A2772C"/>
    <w:rsid w:val="00A30365"/>
    <w:rsid w:val="00A31D23"/>
    <w:rsid w:val="00A322B1"/>
    <w:rsid w:val="00A32DB4"/>
    <w:rsid w:val="00A33E12"/>
    <w:rsid w:val="00A342A8"/>
    <w:rsid w:val="00A345D5"/>
    <w:rsid w:val="00A34BC7"/>
    <w:rsid w:val="00A3647E"/>
    <w:rsid w:val="00A36BCE"/>
    <w:rsid w:val="00A377C8"/>
    <w:rsid w:val="00A4244B"/>
    <w:rsid w:val="00A424D7"/>
    <w:rsid w:val="00A42CBC"/>
    <w:rsid w:val="00A44287"/>
    <w:rsid w:val="00A45A8A"/>
    <w:rsid w:val="00A45B30"/>
    <w:rsid w:val="00A45B79"/>
    <w:rsid w:val="00A468AC"/>
    <w:rsid w:val="00A51A25"/>
    <w:rsid w:val="00A54DE8"/>
    <w:rsid w:val="00A54EAA"/>
    <w:rsid w:val="00A55B82"/>
    <w:rsid w:val="00A55EF3"/>
    <w:rsid w:val="00A574BD"/>
    <w:rsid w:val="00A61FE3"/>
    <w:rsid w:val="00A64BF1"/>
    <w:rsid w:val="00A65116"/>
    <w:rsid w:val="00A65867"/>
    <w:rsid w:val="00A659FD"/>
    <w:rsid w:val="00A65AD6"/>
    <w:rsid w:val="00A65B0C"/>
    <w:rsid w:val="00A668E2"/>
    <w:rsid w:val="00A66BFD"/>
    <w:rsid w:val="00A70049"/>
    <w:rsid w:val="00A713DE"/>
    <w:rsid w:val="00A72680"/>
    <w:rsid w:val="00A758E4"/>
    <w:rsid w:val="00A80769"/>
    <w:rsid w:val="00A811C6"/>
    <w:rsid w:val="00A83453"/>
    <w:rsid w:val="00A83BBA"/>
    <w:rsid w:val="00A84F4E"/>
    <w:rsid w:val="00A85118"/>
    <w:rsid w:val="00A862CA"/>
    <w:rsid w:val="00A868E5"/>
    <w:rsid w:val="00A86A5F"/>
    <w:rsid w:val="00A872F0"/>
    <w:rsid w:val="00A87C92"/>
    <w:rsid w:val="00A91E7A"/>
    <w:rsid w:val="00A93413"/>
    <w:rsid w:val="00A93D67"/>
    <w:rsid w:val="00A943B6"/>
    <w:rsid w:val="00A94B71"/>
    <w:rsid w:val="00A97DD4"/>
    <w:rsid w:val="00AA267F"/>
    <w:rsid w:val="00AA3634"/>
    <w:rsid w:val="00AA3BA4"/>
    <w:rsid w:val="00AA40C8"/>
    <w:rsid w:val="00AA4581"/>
    <w:rsid w:val="00AA60A6"/>
    <w:rsid w:val="00AA6509"/>
    <w:rsid w:val="00AA6E2C"/>
    <w:rsid w:val="00AA7DC7"/>
    <w:rsid w:val="00AB0867"/>
    <w:rsid w:val="00AB1870"/>
    <w:rsid w:val="00AB1BF9"/>
    <w:rsid w:val="00AB1C49"/>
    <w:rsid w:val="00AB271F"/>
    <w:rsid w:val="00AB2B6B"/>
    <w:rsid w:val="00AB2B9D"/>
    <w:rsid w:val="00AB3234"/>
    <w:rsid w:val="00AB3357"/>
    <w:rsid w:val="00AB3819"/>
    <w:rsid w:val="00AB38A2"/>
    <w:rsid w:val="00AB53DF"/>
    <w:rsid w:val="00AB5F4E"/>
    <w:rsid w:val="00AB6351"/>
    <w:rsid w:val="00AB6B59"/>
    <w:rsid w:val="00AC12D8"/>
    <w:rsid w:val="00AC2FB4"/>
    <w:rsid w:val="00AC4F1C"/>
    <w:rsid w:val="00AC50D9"/>
    <w:rsid w:val="00AC6303"/>
    <w:rsid w:val="00AC76EF"/>
    <w:rsid w:val="00AD072B"/>
    <w:rsid w:val="00AD1441"/>
    <w:rsid w:val="00AD1A4A"/>
    <w:rsid w:val="00AD71AD"/>
    <w:rsid w:val="00AE0BB8"/>
    <w:rsid w:val="00AE0DFD"/>
    <w:rsid w:val="00AE2AA5"/>
    <w:rsid w:val="00AE401A"/>
    <w:rsid w:val="00AE4A7E"/>
    <w:rsid w:val="00AE5A4C"/>
    <w:rsid w:val="00AE690A"/>
    <w:rsid w:val="00AF0A6A"/>
    <w:rsid w:val="00AF0D6B"/>
    <w:rsid w:val="00AF10B3"/>
    <w:rsid w:val="00AF318A"/>
    <w:rsid w:val="00AF5B03"/>
    <w:rsid w:val="00AF5C3D"/>
    <w:rsid w:val="00B0289A"/>
    <w:rsid w:val="00B04660"/>
    <w:rsid w:val="00B064FA"/>
    <w:rsid w:val="00B06DCE"/>
    <w:rsid w:val="00B070CF"/>
    <w:rsid w:val="00B07961"/>
    <w:rsid w:val="00B07BD9"/>
    <w:rsid w:val="00B1055D"/>
    <w:rsid w:val="00B10784"/>
    <w:rsid w:val="00B11F19"/>
    <w:rsid w:val="00B121AE"/>
    <w:rsid w:val="00B12ADA"/>
    <w:rsid w:val="00B138BB"/>
    <w:rsid w:val="00B13CF3"/>
    <w:rsid w:val="00B14341"/>
    <w:rsid w:val="00B15635"/>
    <w:rsid w:val="00B15910"/>
    <w:rsid w:val="00B15FF9"/>
    <w:rsid w:val="00B16DE8"/>
    <w:rsid w:val="00B1783B"/>
    <w:rsid w:val="00B20297"/>
    <w:rsid w:val="00B20312"/>
    <w:rsid w:val="00B2089D"/>
    <w:rsid w:val="00B22289"/>
    <w:rsid w:val="00B22A35"/>
    <w:rsid w:val="00B23DF8"/>
    <w:rsid w:val="00B23ECE"/>
    <w:rsid w:val="00B26958"/>
    <w:rsid w:val="00B27946"/>
    <w:rsid w:val="00B279A1"/>
    <w:rsid w:val="00B315DB"/>
    <w:rsid w:val="00B31881"/>
    <w:rsid w:val="00B32F90"/>
    <w:rsid w:val="00B34B3F"/>
    <w:rsid w:val="00B34EE4"/>
    <w:rsid w:val="00B353BA"/>
    <w:rsid w:val="00B36939"/>
    <w:rsid w:val="00B3699C"/>
    <w:rsid w:val="00B37D00"/>
    <w:rsid w:val="00B4009C"/>
    <w:rsid w:val="00B400D7"/>
    <w:rsid w:val="00B4196F"/>
    <w:rsid w:val="00B5035A"/>
    <w:rsid w:val="00B525AB"/>
    <w:rsid w:val="00B531EE"/>
    <w:rsid w:val="00B53902"/>
    <w:rsid w:val="00B53C6A"/>
    <w:rsid w:val="00B53CB5"/>
    <w:rsid w:val="00B53FCC"/>
    <w:rsid w:val="00B54239"/>
    <w:rsid w:val="00B54377"/>
    <w:rsid w:val="00B54FD4"/>
    <w:rsid w:val="00B562DE"/>
    <w:rsid w:val="00B56650"/>
    <w:rsid w:val="00B56994"/>
    <w:rsid w:val="00B56C97"/>
    <w:rsid w:val="00B574A3"/>
    <w:rsid w:val="00B605E6"/>
    <w:rsid w:val="00B60B2F"/>
    <w:rsid w:val="00B61993"/>
    <w:rsid w:val="00B6244B"/>
    <w:rsid w:val="00B6278B"/>
    <w:rsid w:val="00B63919"/>
    <w:rsid w:val="00B63E3C"/>
    <w:rsid w:val="00B658A0"/>
    <w:rsid w:val="00B65900"/>
    <w:rsid w:val="00B70244"/>
    <w:rsid w:val="00B71CB6"/>
    <w:rsid w:val="00B73F86"/>
    <w:rsid w:val="00B742B7"/>
    <w:rsid w:val="00B75DCE"/>
    <w:rsid w:val="00B76645"/>
    <w:rsid w:val="00B766D5"/>
    <w:rsid w:val="00B777EE"/>
    <w:rsid w:val="00B8254D"/>
    <w:rsid w:val="00B83CB0"/>
    <w:rsid w:val="00B8457D"/>
    <w:rsid w:val="00B85BDE"/>
    <w:rsid w:val="00B86FE0"/>
    <w:rsid w:val="00B8725F"/>
    <w:rsid w:val="00B87B95"/>
    <w:rsid w:val="00B90C85"/>
    <w:rsid w:val="00B918C4"/>
    <w:rsid w:val="00B9287E"/>
    <w:rsid w:val="00B93EA8"/>
    <w:rsid w:val="00B94548"/>
    <w:rsid w:val="00B96422"/>
    <w:rsid w:val="00BA03A1"/>
    <w:rsid w:val="00BA09F2"/>
    <w:rsid w:val="00BA0B90"/>
    <w:rsid w:val="00BA100A"/>
    <w:rsid w:val="00BA13E2"/>
    <w:rsid w:val="00BA17DB"/>
    <w:rsid w:val="00BA3DBC"/>
    <w:rsid w:val="00BA4629"/>
    <w:rsid w:val="00BA514A"/>
    <w:rsid w:val="00BA5291"/>
    <w:rsid w:val="00BA664B"/>
    <w:rsid w:val="00BA7987"/>
    <w:rsid w:val="00BB0CB5"/>
    <w:rsid w:val="00BB1E10"/>
    <w:rsid w:val="00BB3859"/>
    <w:rsid w:val="00BB4B4D"/>
    <w:rsid w:val="00BB6581"/>
    <w:rsid w:val="00BB7299"/>
    <w:rsid w:val="00BB7417"/>
    <w:rsid w:val="00BC055F"/>
    <w:rsid w:val="00BC069E"/>
    <w:rsid w:val="00BC0DA7"/>
    <w:rsid w:val="00BC145C"/>
    <w:rsid w:val="00BC1DF4"/>
    <w:rsid w:val="00BC208B"/>
    <w:rsid w:val="00BC4A4B"/>
    <w:rsid w:val="00BC6118"/>
    <w:rsid w:val="00BC6157"/>
    <w:rsid w:val="00BC774C"/>
    <w:rsid w:val="00BC7B85"/>
    <w:rsid w:val="00BD0831"/>
    <w:rsid w:val="00BD0953"/>
    <w:rsid w:val="00BD15E2"/>
    <w:rsid w:val="00BD3454"/>
    <w:rsid w:val="00BD356B"/>
    <w:rsid w:val="00BD49E7"/>
    <w:rsid w:val="00BD4AA3"/>
    <w:rsid w:val="00BD4F26"/>
    <w:rsid w:val="00BD72F0"/>
    <w:rsid w:val="00BE037A"/>
    <w:rsid w:val="00BE1514"/>
    <w:rsid w:val="00BE1E46"/>
    <w:rsid w:val="00BE1FC9"/>
    <w:rsid w:val="00BE34FB"/>
    <w:rsid w:val="00BE3F0C"/>
    <w:rsid w:val="00BE492E"/>
    <w:rsid w:val="00BE4DDB"/>
    <w:rsid w:val="00BE4E32"/>
    <w:rsid w:val="00BE513C"/>
    <w:rsid w:val="00BE5251"/>
    <w:rsid w:val="00BE5414"/>
    <w:rsid w:val="00BE5A90"/>
    <w:rsid w:val="00BE6190"/>
    <w:rsid w:val="00BE64A5"/>
    <w:rsid w:val="00BE7033"/>
    <w:rsid w:val="00BE77A2"/>
    <w:rsid w:val="00BF0A17"/>
    <w:rsid w:val="00BF124E"/>
    <w:rsid w:val="00BF1E20"/>
    <w:rsid w:val="00BF328F"/>
    <w:rsid w:val="00BF340A"/>
    <w:rsid w:val="00BF36F9"/>
    <w:rsid w:val="00BF3A79"/>
    <w:rsid w:val="00BF4B60"/>
    <w:rsid w:val="00BF533B"/>
    <w:rsid w:val="00BF56AD"/>
    <w:rsid w:val="00BF7004"/>
    <w:rsid w:val="00BF7E09"/>
    <w:rsid w:val="00C021B3"/>
    <w:rsid w:val="00C026DF"/>
    <w:rsid w:val="00C0320A"/>
    <w:rsid w:val="00C0506C"/>
    <w:rsid w:val="00C057C2"/>
    <w:rsid w:val="00C05A5F"/>
    <w:rsid w:val="00C07715"/>
    <w:rsid w:val="00C07979"/>
    <w:rsid w:val="00C07A04"/>
    <w:rsid w:val="00C10D18"/>
    <w:rsid w:val="00C115BD"/>
    <w:rsid w:val="00C12778"/>
    <w:rsid w:val="00C13374"/>
    <w:rsid w:val="00C13639"/>
    <w:rsid w:val="00C13C6D"/>
    <w:rsid w:val="00C1444D"/>
    <w:rsid w:val="00C144C0"/>
    <w:rsid w:val="00C166A5"/>
    <w:rsid w:val="00C1767C"/>
    <w:rsid w:val="00C17CBE"/>
    <w:rsid w:val="00C206FF"/>
    <w:rsid w:val="00C20B27"/>
    <w:rsid w:val="00C23070"/>
    <w:rsid w:val="00C23613"/>
    <w:rsid w:val="00C247BF"/>
    <w:rsid w:val="00C25649"/>
    <w:rsid w:val="00C25835"/>
    <w:rsid w:val="00C26E50"/>
    <w:rsid w:val="00C276D5"/>
    <w:rsid w:val="00C30159"/>
    <w:rsid w:val="00C30331"/>
    <w:rsid w:val="00C30882"/>
    <w:rsid w:val="00C31446"/>
    <w:rsid w:val="00C31B92"/>
    <w:rsid w:val="00C322AD"/>
    <w:rsid w:val="00C32AC2"/>
    <w:rsid w:val="00C33F92"/>
    <w:rsid w:val="00C34A5B"/>
    <w:rsid w:val="00C36F8A"/>
    <w:rsid w:val="00C40884"/>
    <w:rsid w:val="00C41A1F"/>
    <w:rsid w:val="00C421BC"/>
    <w:rsid w:val="00C42E65"/>
    <w:rsid w:val="00C436C8"/>
    <w:rsid w:val="00C43B91"/>
    <w:rsid w:val="00C46BFF"/>
    <w:rsid w:val="00C46F61"/>
    <w:rsid w:val="00C47318"/>
    <w:rsid w:val="00C47D26"/>
    <w:rsid w:val="00C50562"/>
    <w:rsid w:val="00C5094C"/>
    <w:rsid w:val="00C50C09"/>
    <w:rsid w:val="00C51713"/>
    <w:rsid w:val="00C52D38"/>
    <w:rsid w:val="00C533DD"/>
    <w:rsid w:val="00C53CF2"/>
    <w:rsid w:val="00C547D3"/>
    <w:rsid w:val="00C554A7"/>
    <w:rsid w:val="00C55EC9"/>
    <w:rsid w:val="00C56BCB"/>
    <w:rsid w:val="00C5731A"/>
    <w:rsid w:val="00C57546"/>
    <w:rsid w:val="00C6127F"/>
    <w:rsid w:val="00C6470C"/>
    <w:rsid w:val="00C64CF4"/>
    <w:rsid w:val="00C6704D"/>
    <w:rsid w:val="00C67BD5"/>
    <w:rsid w:val="00C70441"/>
    <w:rsid w:val="00C70CDB"/>
    <w:rsid w:val="00C71A27"/>
    <w:rsid w:val="00C721C3"/>
    <w:rsid w:val="00C73353"/>
    <w:rsid w:val="00C73E5A"/>
    <w:rsid w:val="00C751B5"/>
    <w:rsid w:val="00C75408"/>
    <w:rsid w:val="00C7553D"/>
    <w:rsid w:val="00C77F05"/>
    <w:rsid w:val="00C77F19"/>
    <w:rsid w:val="00C800C7"/>
    <w:rsid w:val="00C804DC"/>
    <w:rsid w:val="00C82369"/>
    <w:rsid w:val="00C8433E"/>
    <w:rsid w:val="00C8557B"/>
    <w:rsid w:val="00C85C3F"/>
    <w:rsid w:val="00C86433"/>
    <w:rsid w:val="00C877BE"/>
    <w:rsid w:val="00C907A5"/>
    <w:rsid w:val="00C90821"/>
    <w:rsid w:val="00C90948"/>
    <w:rsid w:val="00C924FE"/>
    <w:rsid w:val="00C92C85"/>
    <w:rsid w:val="00C93576"/>
    <w:rsid w:val="00C945F5"/>
    <w:rsid w:val="00C9468E"/>
    <w:rsid w:val="00C946DA"/>
    <w:rsid w:val="00C95C71"/>
    <w:rsid w:val="00C9610C"/>
    <w:rsid w:val="00C968F5"/>
    <w:rsid w:val="00C96B9B"/>
    <w:rsid w:val="00CA2146"/>
    <w:rsid w:val="00CA2A25"/>
    <w:rsid w:val="00CA3E29"/>
    <w:rsid w:val="00CA3EF5"/>
    <w:rsid w:val="00CA51F5"/>
    <w:rsid w:val="00CA5F08"/>
    <w:rsid w:val="00CA5FAF"/>
    <w:rsid w:val="00CA6218"/>
    <w:rsid w:val="00CA7584"/>
    <w:rsid w:val="00CA7FD8"/>
    <w:rsid w:val="00CB0D44"/>
    <w:rsid w:val="00CB2647"/>
    <w:rsid w:val="00CB3B08"/>
    <w:rsid w:val="00CB3B49"/>
    <w:rsid w:val="00CB3FA9"/>
    <w:rsid w:val="00CB505E"/>
    <w:rsid w:val="00CB5388"/>
    <w:rsid w:val="00CB61F9"/>
    <w:rsid w:val="00CB7D1D"/>
    <w:rsid w:val="00CB7FC7"/>
    <w:rsid w:val="00CC0B7A"/>
    <w:rsid w:val="00CC0CCF"/>
    <w:rsid w:val="00CC1CA0"/>
    <w:rsid w:val="00CC258F"/>
    <w:rsid w:val="00CC2DCD"/>
    <w:rsid w:val="00CC4ECF"/>
    <w:rsid w:val="00CC5078"/>
    <w:rsid w:val="00CC5DB3"/>
    <w:rsid w:val="00CC6AA9"/>
    <w:rsid w:val="00CC7A6B"/>
    <w:rsid w:val="00CD034A"/>
    <w:rsid w:val="00CD1D89"/>
    <w:rsid w:val="00CD27A3"/>
    <w:rsid w:val="00CD33AF"/>
    <w:rsid w:val="00CD3BB6"/>
    <w:rsid w:val="00CD4369"/>
    <w:rsid w:val="00CD5662"/>
    <w:rsid w:val="00CD65D6"/>
    <w:rsid w:val="00CD7B4E"/>
    <w:rsid w:val="00CE068D"/>
    <w:rsid w:val="00CE0D27"/>
    <w:rsid w:val="00CE17AE"/>
    <w:rsid w:val="00CE1C1F"/>
    <w:rsid w:val="00CE25B5"/>
    <w:rsid w:val="00CE3457"/>
    <w:rsid w:val="00CE3670"/>
    <w:rsid w:val="00CE3969"/>
    <w:rsid w:val="00CE5CBA"/>
    <w:rsid w:val="00CE5EDF"/>
    <w:rsid w:val="00CE61C7"/>
    <w:rsid w:val="00CE6CCE"/>
    <w:rsid w:val="00CE704D"/>
    <w:rsid w:val="00CE7B27"/>
    <w:rsid w:val="00CF00C3"/>
    <w:rsid w:val="00CF02E7"/>
    <w:rsid w:val="00CF16CB"/>
    <w:rsid w:val="00CF472E"/>
    <w:rsid w:val="00CF6099"/>
    <w:rsid w:val="00CF6CCE"/>
    <w:rsid w:val="00D00594"/>
    <w:rsid w:val="00D00EEF"/>
    <w:rsid w:val="00D0245C"/>
    <w:rsid w:val="00D0308E"/>
    <w:rsid w:val="00D0383B"/>
    <w:rsid w:val="00D04A7F"/>
    <w:rsid w:val="00D05CF9"/>
    <w:rsid w:val="00D075D7"/>
    <w:rsid w:val="00D0770B"/>
    <w:rsid w:val="00D07D93"/>
    <w:rsid w:val="00D1230F"/>
    <w:rsid w:val="00D1233D"/>
    <w:rsid w:val="00D12570"/>
    <w:rsid w:val="00D132D7"/>
    <w:rsid w:val="00D133B5"/>
    <w:rsid w:val="00D1372F"/>
    <w:rsid w:val="00D13BE9"/>
    <w:rsid w:val="00D13EE3"/>
    <w:rsid w:val="00D1428C"/>
    <w:rsid w:val="00D164B1"/>
    <w:rsid w:val="00D176A3"/>
    <w:rsid w:val="00D1773A"/>
    <w:rsid w:val="00D17BEF"/>
    <w:rsid w:val="00D20816"/>
    <w:rsid w:val="00D20AA4"/>
    <w:rsid w:val="00D214CE"/>
    <w:rsid w:val="00D215CA"/>
    <w:rsid w:val="00D23211"/>
    <w:rsid w:val="00D248D6"/>
    <w:rsid w:val="00D24A15"/>
    <w:rsid w:val="00D24F31"/>
    <w:rsid w:val="00D2515C"/>
    <w:rsid w:val="00D25DFD"/>
    <w:rsid w:val="00D26BC7"/>
    <w:rsid w:val="00D2759C"/>
    <w:rsid w:val="00D30334"/>
    <w:rsid w:val="00D303CC"/>
    <w:rsid w:val="00D32240"/>
    <w:rsid w:val="00D3269C"/>
    <w:rsid w:val="00D34A19"/>
    <w:rsid w:val="00D35E34"/>
    <w:rsid w:val="00D36FD2"/>
    <w:rsid w:val="00D377F7"/>
    <w:rsid w:val="00D40AC1"/>
    <w:rsid w:val="00D4115F"/>
    <w:rsid w:val="00D413E2"/>
    <w:rsid w:val="00D41C2F"/>
    <w:rsid w:val="00D426E3"/>
    <w:rsid w:val="00D4309A"/>
    <w:rsid w:val="00D439F5"/>
    <w:rsid w:val="00D43AFC"/>
    <w:rsid w:val="00D44303"/>
    <w:rsid w:val="00D44330"/>
    <w:rsid w:val="00D47208"/>
    <w:rsid w:val="00D504BA"/>
    <w:rsid w:val="00D5112D"/>
    <w:rsid w:val="00D53032"/>
    <w:rsid w:val="00D53968"/>
    <w:rsid w:val="00D53DA6"/>
    <w:rsid w:val="00D542BA"/>
    <w:rsid w:val="00D54B54"/>
    <w:rsid w:val="00D55D66"/>
    <w:rsid w:val="00D57612"/>
    <w:rsid w:val="00D60314"/>
    <w:rsid w:val="00D6190A"/>
    <w:rsid w:val="00D61C53"/>
    <w:rsid w:val="00D63C04"/>
    <w:rsid w:val="00D65265"/>
    <w:rsid w:val="00D6572B"/>
    <w:rsid w:val="00D67CDA"/>
    <w:rsid w:val="00D71AA5"/>
    <w:rsid w:val="00D7217F"/>
    <w:rsid w:val="00D7263A"/>
    <w:rsid w:val="00D73209"/>
    <w:rsid w:val="00D7423D"/>
    <w:rsid w:val="00D77F8E"/>
    <w:rsid w:val="00D80079"/>
    <w:rsid w:val="00D8107E"/>
    <w:rsid w:val="00D81519"/>
    <w:rsid w:val="00D82426"/>
    <w:rsid w:val="00D82D79"/>
    <w:rsid w:val="00D83BEA"/>
    <w:rsid w:val="00D8440E"/>
    <w:rsid w:val="00D8496A"/>
    <w:rsid w:val="00D8674E"/>
    <w:rsid w:val="00D9072F"/>
    <w:rsid w:val="00D93866"/>
    <w:rsid w:val="00D94C3B"/>
    <w:rsid w:val="00D97995"/>
    <w:rsid w:val="00DA00D8"/>
    <w:rsid w:val="00DA098D"/>
    <w:rsid w:val="00DA15D8"/>
    <w:rsid w:val="00DA2415"/>
    <w:rsid w:val="00DA4236"/>
    <w:rsid w:val="00DA436E"/>
    <w:rsid w:val="00DA4435"/>
    <w:rsid w:val="00DA44DC"/>
    <w:rsid w:val="00DA49FA"/>
    <w:rsid w:val="00DA505C"/>
    <w:rsid w:val="00DA5830"/>
    <w:rsid w:val="00DA5E62"/>
    <w:rsid w:val="00DA5F91"/>
    <w:rsid w:val="00DA6B85"/>
    <w:rsid w:val="00DA6F72"/>
    <w:rsid w:val="00DA6F96"/>
    <w:rsid w:val="00DB072C"/>
    <w:rsid w:val="00DB07A3"/>
    <w:rsid w:val="00DB0A27"/>
    <w:rsid w:val="00DB1390"/>
    <w:rsid w:val="00DB16D9"/>
    <w:rsid w:val="00DB1728"/>
    <w:rsid w:val="00DB182D"/>
    <w:rsid w:val="00DB260D"/>
    <w:rsid w:val="00DB286E"/>
    <w:rsid w:val="00DB3744"/>
    <w:rsid w:val="00DB4A83"/>
    <w:rsid w:val="00DB6C84"/>
    <w:rsid w:val="00DC000D"/>
    <w:rsid w:val="00DC123F"/>
    <w:rsid w:val="00DC2741"/>
    <w:rsid w:val="00DC2FAE"/>
    <w:rsid w:val="00DC3B83"/>
    <w:rsid w:val="00DC45EF"/>
    <w:rsid w:val="00DC6121"/>
    <w:rsid w:val="00DD2801"/>
    <w:rsid w:val="00DD2D82"/>
    <w:rsid w:val="00DD339D"/>
    <w:rsid w:val="00DD42D3"/>
    <w:rsid w:val="00DD4360"/>
    <w:rsid w:val="00DD455E"/>
    <w:rsid w:val="00DD45C4"/>
    <w:rsid w:val="00DD5A01"/>
    <w:rsid w:val="00DD6295"/>
    <w:rsid w:val="00DD7446"/>
    <w:rsid w:val="00DE1170"/>
    <w:rsid w:val="00DE1631"/>
    <w:rsid w:val="00DE1A6B"/>
    <w:rsid w:val="00DE221B"/>
    <w:rsid w:val="00DE398B"/>
    <w:rsid w:val="00DE3B40"/>
    <w:rsid w:val="00DE3E48"/>
    <w:rsid w:val="00DE4F3D"/>
    <w:rsid w:val="00DE591A"/>
    <w:rsid w:val="00DE61E0"/>
    <w:rsid w:val="00DE727B"/>
    <w:rsid w:val="00DE7A8C"/>
    <w:rsid w:val="00DE7F9E"/>
    <w:rsid w:val="00DF0B58"/>
    <w:rsid w:val="00DF14D0"/>
    <w:rsid w:val="00DF1CA6"/>
    <w:rsid w:val="00DF441C"/>
    <w:rsid w:val="00DF4735"/>
    <w:rsid w:val="00DF607F"/>
    <w:rsid w:val="00DF6DA6"/>
    <w:rsid w:val="00DF6E63"/>
    <w:rsid w:val="00DF7C59"/>
    <w:rsid w:val="00E03279"/>
    <w:rsid w:val="00E04C84"/>
    <w:rsid w:val="00E04E7B"/>
    <w:rsid w:val="00E05BAB"/>
    <w:rsid w:val="00E062E9"/>
    <w:rsid w:val="00E06364"/>
    <w:rsid w:val="00E07012"/>
    <w:rsid w:val="00E1071A"/>
    <w:rsid w:val="00E11C6F"/>
    <w:rsid w:val="00E11F8F"/>
    <w:rsid w:val="00E12F0E"/>
    <w:rsid w:val="00E1433D"/>
    <w:rsid w:val="00E14814"/>
    <w:rsid w:val="00E14A24"/>
    <w:rsid w:val="00E14BE5"/>
    <w:rsid w:val="00E179FD"/>
    <w:rsid w:val="00E2157D"/>
    <w:rsid w:val="00E217BC"/>
    <w:rsid w:val="00E21A44"/>
    <w:rsid w:val="00E2223D"/>
    <w:rsid w:val="00E222EF"/>
    <w:rsid w:val="00E22D04"/>
    <w:rsid w:val="00E247D4"/>
    <w:rsid w:val="00E261E5"/>
    <w:rsid w:val="00E26D1C"/>
    <w:rsid w:val="00E27FC1"/>
    <w:rsid w:val="00E307BC"/>
    <w:rsid w:val="00E30B20"/>
    <w:rsid w:val="00E33569"/>
    <w:rsid w:val="00E33622"/>
    <w:rsid w:val="00E34035"/>
    <w:rsid w:val="00E341B6"/>
    <w:rsid w:val="00E34714"/>
    <w:rsid w:val="00E36239"/>
    <w:rsid w:val="00E37823"/>
    <w:rsid w:val="00E43506"/>
    <w:rsid w:val="00E4420E"/>
    <w:rsid w:val="00E46137"/>
    <w:rsid w:val="00E4616F"/>
    <w:rsid w:val="00E465B2"/>
    <w:rsid w:val="00E46AA2"/>
    <w:rsid w:val="00E46B08"/>
    <w:rsid w:val="00E46F96"/>
    <w:rsid w:val="00E475E8"/>
    <w:rsid w:val="00E47FA7"/>
    <w:rsid w:val="00E5314A"/>
    <w:rsid w:val="00E54EA6"/>
    <w:rsid w:val="00E5538F"/>
    <w:rsid w:val="00E56051"/>
    <w:rsid w:val="00E60A44"/>
    <w:rsid w:val="00E61E8D"/>
    <w:rsid w:val="00E621E6"/>
    <w:rsid w:val="00E62347"/>
    <w:rsid w:val="00E62F69"/>
    <w:rsid w:val="00E646BF"/>
    <w:rsid w:val="00E6470D"/>
    <w:rsid w:val="00E65077"/>
    <w:rsid w:val="00E65FF0"/>
    <w:rsid w:val="00E6778A"/>
    <w:rsid w:val="00E70935"/>
    <w:rsid w:val="00E72512"/>
    <w:rsid w:val="00E7357C"/>
    <w:rsid w:val="00E73735"/>
    <w:rsid w:val="00E74959"/>
    <w:rsid w:val="00E76898"/>
    <w:rsid w:val="00E8014E"/>
    <w:rsid w:val="00E803FB"/>
    <w:rsid w:val="00E8096D"/>
    <w:rsid w:val="00E82EAB"/>
    <w:rsid w:val="00E835BA"/>
    <w:rsid w:val="00E835E3"/>
    <w:rsid w:val="00E83CE7"/>
    <w:rsid w:val="00E855B4"/>
    <w:rsid w:val="00E85A7A"/>
    <w:rsid w:val="00E86231"/>
    <w:rsid w:val="00E86F79"/>
    <w:rsid w:val="00E87C34"/>
    <w:rsid w:val="00E903C4"/>
    <w:rsid w:val="00E90E17"/>
    <w:rsid w:val="00E91AF9"/>
    <w:rsid w:val="00E91C56"/>
    <w:rsid w:val="00E926C7"/>
    <w:rsid w:val="00E93D92"/>
    <w:rsid w:val="00E94C75"/>
    <w:rsid w:val="00E963D0"/>
    <w:rsid w:val="00E965A2"/>
    <w:rsid w:val="00EA03CC"/>
    <w:rsid w:val="00EA1057"/>
    <w:rsid w:val="00EA178C"/>
    <w:rsid w:val="00EA2F73"/>
    <w:rsid w:val="00EA38E8"/>
    <w:rsid w:val="00EA3973"/>
    <w:rsid w:val="00EA421A"/>
    <w:rsid w:val="00EA460D"/>
    <w:rsid w:val="00EA51BC"/>
    <w:rsid w:val="00EA5922"/>
    <w:rsid w:val="00EA60D8"/>
    <w:rsid w:val="00EA695D"/>
    <w:rsid w:val="00EB1FB8"/>
    <w:rsid w:val="00EB2977"/>
    <w:rsid w:val="00EB2AC9"/>
    <w:rsid w:val="00EB3C0B"/>
    <w:rsid w:val="00EB4121"/>
    <w:rsid w:val="00EB4B3F"/>
    <w:rsid w:val="00EB4BC6"/>
    <w:rsid w:val="00EB4E39"/>
    <w:rsid w:val="00EB63CC"/>
    <w:rsid w:val="00EB7BB9"/>
    <w:rsid w:val="00EC08DC"/>
    <w:rsid w:val="00EC0984"/>
    <w:rsid w:val="00EC12E7"/>
    <w:rsid w:val="00EC1C0D"/>
    <w:rsid w:val="00EC2B8F"/>
    <w:rsid w:val="00EC377B"/>
    <w:rsid w:val="00EC6556"/>
    <w:rsid w:val="00EC6810"/>
    <w:rsid w:val="00EC7A8D"/>
    <w:rsid w:val="00ED0505"/>
    <w:rsid w:val="00ED0901"/>
    <w:rsid w:val="00ED183D"/>
    <w:rsid w:val="00ED265B"/>
    <w:rsid w:val="00ED2D7B"/>
    <w:rsid w:val="00ED3B30"/>
    <w:rsid w:val="00ED435F"/>
    <w:rsid w:val="00ED4513"/>
    <w:rsid w:val="00ED59D6"/>
    <w:rsid w:val="00EE0780"/>
    <w:rsid w:val="00EE09B9"/>
    <w:rsid w:val="00EE157F"/>
    <w:rsid w:val="00EE31AA"/>
    <w:rsid w:val="00EE4B8F"/>
    <w:rsid w:val="00EE5B9B"/>
    <w:rsid w:val="00EE76DC"/>
    <w:rsid w:val="00EF050C"/>
    <w:rsid w:val="00EF1167"/>
    <w:rsid w:val="00EF20EA"/>
    <w:rsid w:val="00EF3861"/>
    <w:rsid w:val="00EF518D"/>
    <w:rsid w:val="00EF5DB0"/>
    <w:rsid w:val="00EF69E6"/>
    <w:rsid w:val="00EF711C"/>
    <w:rsid w:val="00EF79A4"/>
    <w:rsid w:val="00F00458"/>
    <w:rsid w:val="00F025EE"/>
    <w:rsid w:val="00F02ECF"/>
    <w:rsid w:val="00F03159"/>
    <w:rsid w:val="00F05231"/>
    <w:rsid w:val="00F06CE6"/>
    <w:rsid w:val="00F07D34"/>
    <w:rsid w:val="00F07E4E"/>
    <w:rsid w:val="00F11672"/>
    <w:rsid w:val="00F11D27"/>
    <w:rsid w:val="00F14473"/>
    <w:rsid w:val="00F152F2"/>
    <w:rsid w:val="00F15881"/>
    <w:rsid w:val="00F1708F"/>
    <w:rsid w:val="00F1788D"/>
    <w:rsid w:val="00F2085B"/>
    <w:rsid w:val="00F21575"/>
    <w:rsid w:val="00F21B21"/>
    <w:rsid w:val="00F22134"/>
    <w:rsid w:val="00F22F44"/>
    <w:rsid w:val="00F23A9C"/>
    <w:rsid w:val="00F23F3E"/>
    <w:rsid w:val="00F25AEF"/>
    <w:rsid w:val="00F25B40"/>
    <w:rsid w:val="00F26121"/>
    <w:rsid w:val="00F26AF3"/>
    <w:rsid w:val="00F26F94"/>
    <w:rsid w:val="00F276B0"/>
    <w:rsid w:val="00F27A3A"/>
    <w:rsid w:val="00F308A1"/>
    <w:rsid w:val="00F312F5"/>
    <w:rsid w:val="00F316C6"/>
    <w:rsid w:val="00F317C6"/>
    <w:rsid w:val="00F32C66"/>
    <w:rsid w:val="00F34115"/>
    <w:rsid w:val="00F34CA6"/>
    <w:rsid w:val="00F35F10"/>
    <w:rsid w:val="00F36786"/>
    <w:rsid w:val="00F40739"/>
    <w:rsid w:val="00F408D3"/>
    <w:rsid w:val="00F40C92"/>
    <w:rsid w:val="00F4210E"/>
    <w:rsid w:val="00F43280"/>
    <w:rsid w:val="00F43441"/>
    <w:rsid w:val="00F44CEE"/>
    <w:rsid w:val="00F45087"/>
    <w:rsid w:val="00F46036"/>
    <w:rsid w:val="00F50D5A"/>
    <w:rsid w:val="00F5225D"/>
    <w:rsid w:val="00F53D04"/>
    <w:rsid w:val="00F54CB9"/>
    <w:rsid w:val="00F554C1"/>
    <w:rsid w:val="00F56931"/>
    <w:rsid w:val="00F56CCC"/>
    <w:rsid w:val="00F56FAC"/>
    <w:rsid w:val="00F57C36"/>
    <w:rsid w:val="00F57D71"/>
    <w:rsid w:val="00F57E7E"/>
    <w:rsid w:val="00F60272"/>
    <w:rsid w:val="00F6129E"/>
    <w:rsid w:val="00F61F2B"/>
    <w:rsid w:val="00F620E7"/>
    <w:rsid w:val="00F6245D"/>
    <w:rsid w:val="00F62900"/>
    <w:rsid w:val="00F63AB1"/>
    <w:rsid w:val="00F64A5D"/>
    <w:rsid w:val="00F66B6A"/>
    <w:rsid w:val="00F670EC"/>
    <w:rsid w:val="00F67CF9"/>
    <w:rsid w:val="00F709C7"/>
    <w:rsid w:val="00F72197"/>
    <w:rsid w:val="00F72905"/>
    <w:rsid w:val="00F72B8F"/>
    <w:rsid w:val="00F74F45"/>
    <w:rsid w:val="00F7535D"/>
    <w:rsid w:val="00F75611"/>
    <w:rsid w:val="00F7681D"/>
    <w:rsid w:val="00F8073B"/>
    <w:rsid w:val="00F8094A"/>
    <w:rsid w:val="00F80BAC"/>
    <w:rsid w:val="00F8141C"/>
    <w:rsid w:val="00F81DED"/>
    <w:rsid w:val="00F82E3A"/>
    <w:rsid w:val="00F8509F"/>
    <w:rsid w:val="00F86F70"/>
    <w:rsid w:val="00F904C5"/>
    <w:rsid w:val="00F93008"/>
    <w:rsid w:val="00F9366D"/>
    <w:rsid w:val="00F93723"/>
    <w:rsid w:val="00F94A5C"/>
    <w:rsid w:val="00F95485"/>
    <w:rsid w:val="00F961E9"/>
    <w:rsid w:val="00F964DB"/>
    <w:rsid w:val="00F96954"/>
    <w:rsid w:val="00FA0324"/>
    <w:rsid w:val="00FA0E0D"/>
    <w:rsid w:val="00FA1B92"/>
    <w:rsid w:val="00FA1FE4"/>
    <w:rsid w:val="00FA34C9"/>
    <w:rsid w:val="00FA3ECC"/>
    <w:rsid w:val="00FA436D"/>
    <w:rsid w:val="00FA506F"/>
    <w:rsid w:val="00FA6C33"/>
    <w:rsid w:val="00FA6C73"/>
    <w:rsid w:val="00FA6FFB"/>
    <w:rsid w:val="00FB11DE"/>
    <w:rsid w:val="00FB14C4"/>
    <w:rsid w:val="00FB19BD"/>
    <w:rsid w:val="00FB200D"/>
    <w:rsid w:val="00FB4988"/>
    <w:rsid w:val="00FB49F8"/>
    <w:rsid w:val="00FB6E2B"/>
    <w:rsid w:val="00FC002C"/>
    <w:rsid w:val="00FC3974"/>
    <w:rsid w:val="00FC3C6B"/>
    <w:rsid w:val="00FC5161"/>
    <w:rsid w:val="00FC6CB6"/>
    <w:rsid w:val="00FC740E"/>
    <w:rsid w:val="00FD1431"/>
    <w:rsid w:val="00FD268B"/>
    <w:rsid w:val="00FD2941"/>
    <w:rsid w:val="00FD2C2F"/>
    <w:rsid w:val="00FD3426"/>
    <w:rsid w:val="00FD435A"/>
    <w:rsid w:val="00FD4DFE"/>
    <w:rsid w:val="00FD5CF8"/>
    <w:rsid w:val="00FD6FBB"/>
    <w:rsid w:val="00FE1E3E"/>
    <w:rsid w:val="00FE250B"/>
    <w:rsid w:val="00FE2654"/>
    <w:rsid w:val="00FE35B0"/>
    <w:rsid w:val="00FE3BDA"/>
    <w:rsid w:val="00FE5148"/>
    <w:rsid w:val="00FE7F17"/>
    <w:rsid w:val="00FF0320"/>
    <w:rsid w:val="00FF2CD6"/>
    <w:rsid w:val="00FF3A23"/>
    <w:rsid w:val="00FF46D1"/>
    <w:rsid w:val="00FF5240"/>
    <w:rsid w:val="00FF537A"/>
    <w:rsid w:val="00FF786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pPr>
        <w:spacing w:after="100" w:afterAutospacing="1"/>
        <w:ind w:left="-86"/>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ADE"/>
    <w:pPr>
      <w:spacing w:after="200"/>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E3ADE"/>
    <w:pPr>
      <w:spacing w:line="276" w:lineRule="auto"/>
      <w:ind w:left="720"/>
      <w:contextualSpacing/>
    </w:pPr>
    <w:rPr>
      <w:rFonts w:ascii="Calibri" w:hAnsi="Calibri"/>
      <w:sz w:val="22"/>
    </w:rPr>
  </w:style>
  <w:style w:type="paragraph" w:customStyle="1" w:styleId="Default">
    <w:name w:val="Default"/>
    <w:rsid w:val="008C1574"/>
    <w:pPr>
      <w:widowControl w:val="0"/>
      <w:autoSpaceDE w:val="0"/>
      <w:autoSpaceDN w:val="0"/>
      <w:adjustRightInd w:val="0"/>
      <w:spacing w:after="0" w:afterAutospacing="0"/>
      <w:ind w:left="0"/>
      <w:jc w:val="left"/>
    </w:pPr>
    <w:rPr>
      <w:rFonts w:eastAsia="Times New Roman"/>
      <w:color w:val="000000"/>
      <w:sz w:val="24"/>
      <w:szCs w:val="24"/>
    </w:rPr>
  </w:style>
  <w:style w:type="paragraph" w:styleId="NormalWeb">
    <w:name w:val="Normal (Web)"/>
    <w:basedOn w:val="Normal"/>
    <w:rsid w:val="008C1574"/>
    <w:pPr>
      <w:spacing w:before="100" w:beforeAutospacing="1" w:after="100"/>
      <w:ind w:left="0"/>
      <w:jc w:val="left"/>
    </w:pPr>
    <w:rPr>
      <w:rFonts w:eastAsia="Times New Roman"/>
      <w:szCs w:val="24"/>
    </w:rPr>
  </w:style>
  <w:style w:type="character" w:styleId="Strong">
    <w:name w:val="Strong"/>
    <w:basedOn w:val="DefaultParagraphFont"/>
    <w:qFormat/>
    <w:rsid w:val="008C1574"/>
    <w:rPr>
      <w:b/>
      <w:bCs/>
    </w:rPr>
  </w:style>
  <w:style w:type="paragraph" w:styleId="BalloonText">
    <w:name w:val="Balloon Text"/>
    <w:basedOn w:val="Normal"/>
    <w:link w:val="BalloonTextChar"/>
    <w:uiPriority w:val="99"/>
    <w:semiHidden/>
    <w:unhideWhenUsed/>
    <w:rsid w:val="008C157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1574"/>
    <w:rPr>
      <w:rFonts w:ascii="Tahoma" w:hAnsi="Tahoma" w:cs="Tahoma"/>
      <w:sz w:val="16"/>
      <w:szCs w:val="16"/>
    </w:rPr>
  </w:style>
  <w:style w:type="paragraph" w:styleId="Header">
    <w:name w:val="header"/>
    <w:basedOn w:val="Normal"/>
    <w:link w:val="HeaderChar"/>
    <w:uiPriority w:val="99"/>
    <w:semiHidden/>
    <w:unhideWhenUsed/>
    <w:rsid w:val="008C1574"/>
    <w:pPr>
      <w:tabs>
        <w:tab w:val="center" w:pos="4680"/>
        <w:tab w:val="right" w:pos="9360"/>
      </w:tabs>
      <w:spacing w:after="0"/>
    </w:pPr>
  </w:style>
  <w:style w:type="character" w:customStyle="1" w:styleId="HeaderChar">
    <w:name w:val="Header Char"/>
    <w:basedOn w:val="DefaultParagraphFont"/>
    <w:link w:val="Header"/>
    <w:uiPriority w:val="99"/>
    <w:semiHidden/>
    <w:rsid w:val="008C1574"/>
    <w:rPr>
      <w:sz w:val="24"/>
      <w:szCs w:val="22"/>
    </w:rPr>
  </w:style>
  <w:style w:type="paragraph" w:styleId="Footer">
    <w:name w:val="footer"/>
    <w:basedOn w:val="Normal"/>
    <w:link w:val="FooterChar"/>
    <w:uiPriority w:val="99"/>
    <w:semiHidden/>
    <w:unhideWhenUsed/>
    <w:rsid w:val="008C1574"/>
    <w:pPr>
      <w:tabs>
        <w:tab w:val="center" w:pos="4680"/>
        <w:tab w:val="right" w:pos="9360"/>
      </w:tabs>
      <w:spacing w:after="0"/>
    </w:pPr>
  </w:style>
  <w:style w:type="character" w:customStyle="1" w:styleId="FooterChar">
    <w:name w:val="Footer Char"/>
    <w:basedOn w:val="DefaultParagraphFont"/>
    <w:link w:val="Footer"/>
    <w:uiPriority w:val="99"/>
    <w:semiHidden/>
    <w:rsid w:val="008C1574"/>
    <w:rPr>
      <w:sz w:val="24"/>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image" Target="media/image36.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50.wmf"/><Relationship Id="rId112" Type="http://schemas.openxmlformats.org/officeDocument/2006/relationships/oleObject" Target="embeddings/oleObject45.bin"/><Relationship Id="rId16" Type="http://schemas.openxmlformats.org/officeDocument/2006/relationships/oleObject" Target="embeddings/oleObject5.bin"/><Relationship Id="rId107" Type="http://schemas.openxmlformats.org/officeDocument/2006/relationships/image" Target="media/image59.wmf"/><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image" Target="media/image29.wmf"/><Relationship Id="rId58" Type="http://schemas.openxmlformats.org/officeDocument/2006/relationships/image" Target="media/image32.wmf"/><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image" Target="media/image45.wmf"/><Relationship Id="rId87" Type="http://schemas.openxmlformats.org/officeDocument/2006/relationships/image" Target="media/image49.wmf"/><Relationship Id="rId102" Type="http://schemas.openxmlformats.org/officeDocument/2006/relationships/oleObject" Target="embeddings/oleObject40.bin"/><Relationship Id="rId110" Type="http://schemas.openxmlformats.org/officeDocument/2006/relationships/oleObject" Target="embeddings/oleObject44.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5.wmf"/><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openxmlformats.org/officeDocument/2006/relationships/image" Target="media/image53.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oleObject" Target="embeddings/oleObject20.bin"/><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wmf"/><Relationship Id="rId100" Type="http://schemas.openxmlformats.org/officeDocument/2006/relationships/oleObject" Target="embeddings/oleObject39.bin"/><Relationship Id="rId105" Type="http://schemas.openxmlformats.org/officeDocument/2006/relationships/image" Target="media/image58.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8.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8.wmf"/><Relationship Id="rId93" Type="http://schemas.openxmlformats.org/officeDocument/2006/relationships/image" Target="media/image52.wmf"/><Relationship Id="rId98"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3.wmf"/><Relationship Id="rId67" Type="http://schemas.openxmlformats.org/officeDocument/2006/relationships/image" Target="media/image39.wmf"/><Relationship Id="rId103" Type="http://schemas.openxmlformats.org/officeDocument/2006/relationships/image" Target="media/image57.wmf"/><Relationship Id="rId108" Type="http://schemas.openxmlformats.org/officeDocument/2006/relationships/oleObject" Target="embeddings/oleObject43.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19.bin"/><Relationship Id="rId62" Type="http://schemas.openxmlformats.org/officeDocument/2006/relationships/oleObject" Target="embeddings/oleObject21.bin"/><Relationship Id="rId70" Type="http://schemas.openxmlformats.org/officeDocument/2006/relationships/oleObject" Target="embeddings/oleObject24.bin"/><Relationship Id="rId75" Type="http://schemas.openxmlformats.org/officeDocument/2006/relationships/image" Target="media/image43.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oleObject" Target="embeddings/oleObject37.bin"/><Relationship Id="rId111"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17.wmf"/><Relationship Id="rId49" Type="http://schemas.openxmlformats.org/officeDocument/2006/relationships/image" Target="media/image26.wmf"/><Relationship Id="rId57" Type="http://schemas.openxmlformats.org/officeDocument/2006/relationships/image" Target="media/image31.wmf"/><Relationship Id="rId106" Type="http://schemas.openxmlformats.org/officeDocument/2006/relationships/oleObject" Target="embeddings/oleObject42.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image" Target="media/image34.wmf"/><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28.bin"/><Relationship Id="rId81" Type="http://schemas.openxmlformats.org/officeDocument/2006/relationships/image" Target="media/image46.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60.wmf"/><Relationship Id="rId34" Type="http://schemas.openxmlformats.org/officeDocument/2006/relationships/oleObject" Target="embeddings/oleObject12.bin"/><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27.bin"/><Relationship Id="rId97" Type="http://schemas.openxmlformats.org/officeDocument/2006/relationships/image" Target="media/image54.wmf"/><Relationship Id="rId104"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image" Target="media/image41.w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2132</Words>
  <Characters>1215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mart</cp:lastModifiedBy>
  <cp:revision>3</cp:revision>
  <cp:lastPrinted>2013-12-10T08:28:00Z</cp:lastPrinted>
  <dcterms:created xsi:type="dcterms:W3CDTF">2013-12-10T08:28:00Z</dcterms:created>
  <dcterms:modified xsi:type="dcterms:W3CDTF">2013-12-10T08:29:00Z</dcterms:modified>
</cp:coreProperties>
</file>